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799744" w14:textId="08020495" w:rsidR="00BA4D08" w:rsidRPr="00697F78" w:rsidRDefault="005C73F5" w:rsidP="005D4FCA">
      <w:pPr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="0045468E" w:rsidRPr="00697F78">
        <w:rPr>
          <w:rFonts w:ascii="Times New Roman" w:hAnsi="Times New Roman"/>
          <w:b/>
        </w:rPr>
        <w:t>6</w:t>
      </w:r>
    </w:p>
    <w:p w14:paraId="46F61709" w14:textId="53CC2AFF" w:rsidR="00026F3C" w:rsidRPr="00697F78" w:rsidRDefault="00BA4D08" w:rsidP="005D4FCA">
      <w:pPr>
        <w:jc w:val="center"/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>Vector Calculus</w:t>
      </w:r>
    </w:p>
    <w:p w14:paraId="64B4BC81" w14:textId="6E67C459" w:rsidR="00C97066" w:rsidRPr="00697F78" w:rsidRDefault="004A2616" w:rsidP="005D4FCA">
      <w:pPr>
        <w:tabs>
          <w:tab w:val="left" w:pos="1080"/>
        </w:tabs>
        <w:jc w:val="center"/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>6.8 The Divergence Theorem</w:t>
      </w:r>
    </w:p>
    <w:p w14:paraId="195C2315" w14:textId="77777777" w:rsidR="008A16D8" w:rsidRPr="00697F78" w:rsidRDefault="008A16D8" w:rsidP="005D4FCA">
      <w:pPr>
        <w:tabs>
          <w:tab w:val="left" w:pos="1080"/>
        </w:tabs>
        <w:jc w:val="center"/>
        <w:rPr>
          <w:rFonts w:ascii="Times New Roman" w:hAnsi="Times New Roman"/>
          <w:b/>
        </w:rPr>
      </w:pPr>
    </w:p>
    <w:p w14:paraId="0718F563" w14:textId="55D29201" w:rsidR="004A2616" w:rsidRPr="00697F78" w:rsidRDefault="004A2616" w:rsidP="005D4FCA">
      <w:p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>Section Exercises</w:t>
      </w:r>
    </w:p>
    <w:p w14:paraId="638A7E73" w14:textId="77777777" w:rsidR="004A2616" w:rsidRPr="00697F78" w:rsidRDefault="004A2616" w:rsidP="005D4FCA">
      <w:p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 xml:space="preserve">For the following exercises, use a computer algebraic system (CAS) and the divergence theorem to evaluate surface integral </w:t>
      </w:r>
      <w:r w:rsidRPr="00697F78">
        <w:rPr>
          <w:rFonts w:ascii="Times New Roman" w:hAnsi="Times New Roman"/>
          <w:b/>
          <w:position w:val="-18"/>
        </w:rPr>
        <w:object w:dxaOrig="940" w:dyaOrig="540" w14:anchorId="530359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7pt" o:ole="">
            <v:imagedata r:id="rId9" o:title=""/>
          </v:shape>
          <o:OLEObject Type="Embed" ProgID="Equation.DSMT4" ShapeID="_x0000_i1025" DrawAspect="Content" ObjectID="_1538900907" r:id="rId10"/>
        </w:object>
      </w:r>
      <w:r w:rsidRPr="00697F78">
        <w:rPr>
          <w:rFonts w:ascii="Times New Roman" w:hAnsi="Times New Roman"/>
          <w:b/>
        </w:rPr>
        <w:t xml:space="preserve"> for the given choice of F and the boundary surface </w:t>
      </w:r>
      <w:r w:rsidRPr="00697F78">
        <w:rPr>
          <w:rFonts w:ascii="Times New Roman" w:hAnsi="Times New Roman"/>
          <w:b/>
          <w:i/>
        </w:rPr>
        <w:t xml:space="preserve">S. </w:t>
      </w:r>
      <w:r w:rsidRPr="00697F78">
        <w:rPr>
          <w:rFonts w:ascii="Times New Roman" w:hAnsi="Times New Roman"/>
          <w:b/>
        </w:rPr>
        <w:t>For each closed surface, assume N is the outward unit normal vector.</w:t>
      </w:r>
    </w:p>
    <w:p w14:paraId="0A3826FA" w14:textId="77777777" w:rsidR="008A16D8" w:rsidRPr="00697F78" w:rsidRDefault="008A16D8" w:rsidP="005D4FCA">
      <w:pPr>
        <w:rPr>
          <w:rFonts w:ascii="Times New Roman" w:hAnsi="Times New Roman"/>
          <w:b/>
        </w:rPr>
      </w:pPr>
    </w:p>
    <w:p w14:paraId="5B7B175D" w14:textId="1E40C322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>
        <w:rPr>
          <w:rFonts w:ascii="Times New Roman" w:hAnsi="Times New Roman"/>
        </w:rPr>
        <w:instrText xml:space="preserve"> \r189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89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77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  <w:b/>
        </w:rPr>
        <w:t xml:space="preserve">[T] </w:t>
      </w:r>
      <w:r w:rsidR="00697F78" w:rsidRPr="00697F78">
        <w:rPr>
          <w:position w:val="-10"/>
        </w:rPr>
        <w:object w:dxaOrig="3400" w:dyaOrig="400" w14:anchorId="5377DCDE">
          <v:shape id="_x0000_i1026" type="#_x0000_t75" style="width:170.25pt;height:20.25pt" o:ole="">
            <v:imagedata r:id="rId11" o:title=""/>
          </v:shape>
          <o:OLEObject Type="Embed" ProgID="Equation.DSMT4" ShapeID="_x0000_i1026" DrawAspect="Content" ObjectID="_1538900908" r:id="rId12"/>
        </w:object>
      </w:r>
      <w:r w:rsidR="004A2616" w:rsidRPr="005D4FCA">
        <w:rPr>
          <w:rFonts w:ascii="Times New Roman" w:hAnsi="Times New Roman"/>
          <w:i/>
        </w:rPr>
        <w:t>S</w:t>
      </w:r>
      <w:r w:rsidR="004A2616" w:rsidRPr="005D4FCA">
        <w:rPr>
          <w:rFonts w:ascii="Times New Roman" w:hAnsi="Times New Roman"/>
        </w:rPr>
        <w:t xml:space="preserve"> is the surface of hemisphere </w:t>
      </w:r>
      <w:r w:rsidR="00697F78" w:rsidRPr="00697F78">
        <w:rPr>
          <w:position w:val="-12"/>
        </w:rPr>
        <w:object w:dxaOrig="1640" w:dyaOrig="460" w14:anchorId="048F0FFD">
          <v:shape id="_x0000_i1027" type="#_x0000_t75" style="width:81.75pt;height:23.25pt" o:ole="">
            <v:imagedata r:id="rId13" o:title=""/>
          </v:shape>
          <o:OLEObject Type="Embed" ProgID="Equation.DSMT4" ShapeID="_x0000_i1027" DrawAspect="Content" ObjectID="_1538900909" r:id="rId14"/>
        </w:object>
      </w:r>
      <w:r w:rsidR="004A2616" w:rsidRPr="005D4FCA">
        <w:rPr>
          <w:rFonts w:ascii="Times New Roman" w:hAnsi="Times New Roman"/>
        </w:rPr>
        <w:t xml:space="preserve"> together with disk </w:t>
      </w:r>
      <w:r w:rsidR="00697F78" w:rsidRPr="00697F78">
        <w:rPr>
          <w:position w:val="-10"/>
        </w:rPr>
        <w:object w:dxaOrig="1120" w:dyaOrig="400" w14:anchorId="13CCC130">
          <v:shape id="_x0000_i1028" type="#_x0000_t75" style="width:56.25pt;height:20.25pt" o:ole="">
            <v:imagedata r:id="rId15" o:title=""/>
          </v:shape>
          <o:OLEObject Type="Embed" ProgID="Equation.DSMT4" ShapeID="_x0000_i1028" DrawAspect="Content" ObjectID="_1538900910" r:id="rId16"/>
        </w:object>
      </w:r>
      <w:r w:rsidR="004A2616" w:rsidRPr="005D4FCA">
        <w:rPr>
          <w:rFonts w:ascii="Times New Roman" w:hAnsi="Times New Roman"/>
        </w:rPr>
        <w:t xml:space="preserve"> in the </w:t>
      </w:r>
      <w:proofErr w:type="spellStart"/>
      <w:r w:rsidR="004A2616" w:rsidRPr="005D4FCA">
        <w:rPr>
          <w:rFonts w:ascii="Times New Roman" w:hAnsi="Times New Roman"/>
          <w:i/>
        </w:rPr>
        <w:t>xy</w:t>
      </w:r>
      <w:proofErr w:type="spellEnd"/>
      <w:r w:rsidR="004A2616" w:rsidRPr="005D4FCA">
        <w:rPr>
          <w:rFonts w:ascii="Times New Roman" w:hAnsi="Times New Roman"/>
        </w:rPr>
        <w:t>-plane.</w:t>
      </w:r>
    </w:p>
    <w:p w14:paraId="1C3C30EA" w14:textId="1BAE5D1B" w:rsidR="004A2616" w:rsidRPr="00697F78" w:rsidRDefault="008A16D8" w:rsidP="005D4FCA">
      <w:pPr>
        <w:tabs>
          <w:tab w:val="left" w:pos="720"/>
        </w:tabs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697F78" w:rsidRPr="00697F78">
        <w:rPr>
          <w:rFonts w:ascii="Times New Roman" w:hAnsi="Times New Roman"/>
          <w:position w:val="-18"/>
        </w:rPr>
        <w:object w:dxaOrig="1960" w:dyaOrig="540" w14:anchorId="5BDC2501">
          <v:shape id="_x0000_i1029" type="#_x0000_t75" style="width:98.25pt;height:27pt" o:ole="">
            <v:imagedata r:id="rId17" o:title=""/>
          </v:shape>
          <o:OLEObject Type="Embed" ProgID="Equation.DSMT4" ShapeID="_x0000_i1029" DrawAspect="Content" ObjectID="_1538900911" r:id="rId18"/>
        </w:object>
      </w:r>
      <w:r w:rsidR="004A2616" w:rsidRPr="00697F78">
        <w:rPr>
          <w:rFonts w:ascii="Times New Roman" w:hAnsi="Times New Roman"/>
        </w:rPr>
        <w:t xml:space="preserve"> </w:t>
      </w:r>
    </w:p>
    <w:p w14:paraId="307DD2F2" w14:textId="77777777" w:rsidR="008A16D8" w:rsidRPr="00697F78" w:rsidRDefault="008A16D8" w:rsidP="005D4FCA">
      <w:pPr>
        <w:tabs>
          <w:tab w:val="left" w:pos="720"/>
        </w:tabs>
        <w:rPr>
          <w:rFonts w:ascii="Times New Roman" w:hAnsi="Times New Roman"/>
        </w:rPr>
      </w:pPr>
    </w:p>
    <w:p w14:paraId="2CBA53FB" w14:textId="1E23E3C2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90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79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  <w:b/>
        </w:rPr>
        <w:t xml:space="preserve">[T] </w:t>
      </w:r>
      <w:r w:rsidR="00697F78" w:rsidRPr="00697F78">
        <w:rPr>
          <w:position w:val="-10"/>
        </w:rPr>
        <w:object w:dxaOrig="2460" w:dyaOrig="320" w14:anchorId="77CCF7E7">
          <v:shape id="_x0000_i1030" type="#_x0000_t75" style="width:123pt;height:15.75pt" o:ole="">
            <v:imagedata r:id="rId19" o:title=""/>
          </v:shape>
          <o:OLEObject Type="Embed" ProgID="Equation.DSMT4" ShapeID="_x0000_i1030" DrawAspect="Content" ObjectID="_1538900912" r:id="rId20"/>
        </w:object>
      </w:r>
      <w:r w:rsidR="004A2616" w:rsidRPr="005D4FCA">
        <w:rPr>
          <w:rFonts w:ascii="Times New Roman" w:hAnsi="Times New Roman"/>
          <w:i/>
        </w:rPr>
        <w:t>S</w:t>
      </w:r>
      <w:r w:rsidR="004A2616" w:rsidRPr="005D4FCA">
        <w:rPr>
          <w:rFonts w:ascii="Times New Roman" w:hAnsi="Times New Roman"/>
        </w:rPr>
        <w:t xml:space="preserve"> is the surface of paraboloid </w:t>
      </w:r>
      <w:r w:rsidR="00697F78" w:rsidRPr="00697F78">
        <w:rPr>
          <w:position w:val="-10"/>
        </w:rPr>
        <w:object w:dxaOrig="2380" w:dyaOrig="400" w14:anchorId="4BFCD995">
          <v:shape id="_x0000_i1031" type="#_x0000_t75" style="width:119.25pt;height:20.25pt" o:ole="">
            <v:imagedata r:id="rId21" o:title=""/>
          </v:shape>
          <o:OLEObject Type="Embed" ProgID="Equation.DSMT4" ShapeID="_x0000_i1031" DrawAspect="Content" ObjectID="_1538900913" r:id="rId22"/>
        </w:object>
      </w:r>
    </w:p>
    <w:p w14:paraId="03348DD8" w14:textId="788B331B" w:rsidR="004A2616" w:rsidRPr="00697F78" w:rsidRDefault="008A16D8" w:rsidP="005D4FCA">
      <w:pPr>
        <w:tabs>
          <w:tab w:val="left" w:pos="720"/>
        </w:tabs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697F78" w:rsidRPr="00697F78">
        <w:rPr>
          <w:rFonts w:ascii="Times New Roman" w:hAnsi="Times New Roman"/>
          <w:position w:val="-18"/>
        </w:rPr>
        <w:object w:dxaOrig="2020" w:dyaOrig="520" w14:anchorId="4D4BBBDF">
          <v:shape id="_x0000_i1032" type="#_x0000_t75" style="width:100.5pt;height:26.25pt" o:ole="">
            <v:imagedata r:id="rId23" o:title=""/>
          </v:shape>
          <o:OLEObject Type="Embed" ProgID="Equation.DSMT4" ShapeID="_x0000_i1032" DrawAspect="Content" ObjectID="_1538900914" r:id="rId24"/>
        </w:object>
      </w:r>
      <w:r w:rsidR="004A2616" w:rsidRPr="00697F78">
        <w:rPr>
          <w:rFonts w:ascii="Times New Roman" w:hAnsi="Times New Roman"/>
        </w:rPr>
        <w:t xml:space="preserve"> </w:t>
      </w:r>
    </w:p>
    <w:p w14:paraId="4CE3E2AF" w14:textId="77777777" w:rsidR="008A16D8" w:rsidRPr="00697F78" w:rsidRDefault="008A16D8" w:rsidP="005D4FCA">
      <w:pPr>
        <w:tabs>
          <w:tab w:val="left" w:pos="720"/>
        </w:tabs>
        <w:rPr>
          <w:rFonts w:ascii="Times New Roman" w:hAnsi="Times New Roman"/>
        </w:rPr>
      </w:pPr>
    </w:p>
    <w:p w14:paraId="5F6FEB23" w14:textId="61E55454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91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81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  <w:b/>
        </w:rPr>
        <w:t xml:space="preserve">[T] </w:t>
      </w:r>
      <w:r w:rsidR="00697F78" w:rsidRPr="00697F78">
        <w:rPr>
          <w:position w:val="-18"/>
        </w:rPr>
        <w:object w:dxaOrig="3060" w:dyaOrig="480" w14:anchorId="5F663194">
          <v:shape id="_x0000_i1033" type="#_x0000_t75" style="width:153pt;height:24pt" o:ole="">
            <v:imagedata r:id="rId25" o:title=""/>
          </v:shape>
          <o:OLEObject Type="Embed" ProgID="Equation.DSMT4" ShapeID="_x0000_i1033" DrawAspect="Content" ObjectID="_1538900915" r:id="rId26"/>
        </w:object>
      </w:r>
      <w:r w:rsidR="004A2616" w:rsidRPr="005D4FCA">
        <w:rPr>
          <w:rFonts w:ascii="Times New Roman" w:hAnsi="Times New Roman"/>
          <w:i/>
        </w:rPr>
        <w:t>S</w:t>
      </w:r>
      <w:r w:rsidR="004A2616" w:rsidRPr="005D4FCA">
        <w:rPr>
          <w:rFonts w:ascii="Times New Roman" w:hAnsi="Times New Roman"/>
        </w:rPr>
        <w:t xml:space="preserve"> is the surface of the solid bounded by cylinder </w:t>
      </w:r>
      <w:r w:rsidR="00697F78" w:rsidRPr="00697F78">
        <w:rPr>
          <w:position w:val="-10"/>
        </w:rPr>
        <w:object w:dxaOrig="1120" w:dyaOrig="400" w14:anchorId="190D7DC4">
          <v:shape id="_x0000_i1034" type="#_x0000_t75" style="width:56.25pt;height:20.25pt" o:ole="">
            <v:imagedata r:id="rId27" o:title=""/>
          </v:shape>
          <o:OLEObject Type="Embed" ProgID="Equation.DSMT4" ShapeID="_x0000_i1034" DrawAspect="Content" ObjectID="_1538900916" r:id="rId28"/>
        </w:object>
      </w:r>
      <w:r w:rsidR="004A2616" w:rsidRPr="005D4FCA">
        <w:rPr>
          <w:rFonts w:ascii="Times New Roman" w:hAnsi="Times New Roman"/>
        </w:rPr>
        <w:t xml:space="preserve"> </w:t>
      </w:r>
      <w:proofErr w:type="gramStart"/>
      <w:r w:rsidR="004A2616" w:rsidRPr="005D4FCA">
        <w:rPr>
          <w:rFonts w:ascii="Times New Roman" w:hAnsi="Times New Roman"/>
        </w:rPr>
        <w:t>and</w:t>
      </w:r>
      <w:proofErr w:type="gramEnd"/>
      <w:r w:rsidR="004A2616" w:rsidRPr="005D4FCA">
        <w:rPr>
          <w:rFonts w:ascii="Times New Roman" w:hAnsi="Times New Roman"/>
        </w:rPr>
        <w:t xml:space="preserve"> planes </w:t>
      </w:r>
      <w:r w:rsidR="00697F78" w:rsidRPr="00697F78">
        <w:rPr>
          <w:position w:val="-6"/>
        </w:rPr>
        <w:object w:dxaOrig="1500" w:dyaOrig="280" w14:anchorId="73EF4FAB">
          <v:shape id="_x0000_i1035" type="#_x0000_t75" style="width:75pt;height:14.25pt" o:ole="">
            <v:imagedata r:id="rId29" o:title=""/>
          </v:shape>
          <o:OLEObject Type="Embed" ProgID="Equation.DSMT4" ShapeID="_x0000_i1035" DrawAspect="Content" ObjectID="_1538900917" r:id="rId30"/>
        </w:object>
      </w:r>
      <w:r w:rsidR="004A2616" w:rsidRPr="005D4FCA">
        <w:rPr>
          <w:rFonts w:ascii="Times New Roman" w:hAnsi="Times New Roman"/>
        </w:rPr>
        <w:t xml:space="preserve"> </w:t>
      </w:r>
    </w:p>
    <w:p w14:paraId="639C9350" w14:textId="6679C708" w:rsidR="004A2616" w:rsidRPr="00697F78" w:rsidRDefault="008A16D8" w:rsidP="005D4FCA">
      <w:pPr>
        <w:tabs>
          <w:tab w:val="left" w:pos="720"/>
        </w:tabs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697F78" w:rsidRPr="00697F78">
        <w:rPr>
          <w:rFonts w:ascii="Times New Roman" w:hAnsi="Times New Roman"/>
          <w:position w:val="-18"/>
        </w:rPr>
        <w:object w:dxaOrig="1940" w:dyaOrig="540" w14:anchorId="3B23F15A">
          <v:shape id="_x0000_i1036" type="#_x0000_t75" style="width:98.25pt;height:27pt" o:ole="">
            <v:imagedata r:id="rId31" o:title=""/>
          </v:shape>
          <o:OLEObject Type="Embed" ProgID="Equation.DSMT4" ShapeID="_x0000_i1036" DrawAspect="Content" ObjectID="_1538900918" r:id="rId32"/>
        </w:object>
      </w:r>
      <w:r w:rsidR="004A2616" w:rsidRPr="00697F78">
        <w:rPr>
          <w:rFonts w:ascii="Times New Roman" w:hAnsi="Times New Roman"/>
        </w:rPr>
        <w:t xml:space="preserve"> </w:t>
      </w:r>
    </w:p>
    <w:p w14:paraId="48B21A0F" w14:textId="35E105F7" w:rsidR="00697F78" w:rsidRDefault="00697F78" w:rsidP="005D4FCA">
      <w:pPr>
        <w:rPr>
          <w:rFonts w:ascii="Times New Roman" w:hAnsi="Times New Roman"/>
          <w:b/>
        </w:rPr>
      </w:pPr>
    </w:p>
    <w:p w14:paraId="74C1C971" w14:textId="14AE9A58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92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83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  <w:b/>
        </w:rPr>
        <w:t xml:space="preserve">[T] </w:t>
      </w:r>
      <w:r w:rsidR="004A2616" w:rsidRPr="00697F78">
        <w:rPr>
          <w:position w:val="-10"/>
        </w:rPr>
        <w:object w:dxaOrig="4500" w:dyaOrig="400" w14:anchorId="3C184D7D">
          <v:shape id="_x0000_i1037" type="#_x0000_t75" style="width:225.75pt;height:20.25pt" o:ole="">
            <v:imagedata r:id="rId33" o:title=""/>
          </v:shape>
          <o:OLEObject Type="Embed" ProgID="Equation.DSMT4" ShapeID="_x0000_i1037" DrawAspect="Content" ObjectID="_1538900919" r:id="rId34"/>
        </w:object>
      </w:r>
      <w:r w:rsidR="004A2616" w:rsidRPr="005D4FCA">
        <w:rPr>
          <w:rFonts w:ascii="Times New Roman" w:hAnsi="Times New Roman"/>
          <w:i/>
        </w:rPr>
        <w:t>S</w:t>
      </w:r>
      <w:r w:rsidR="004A2616" w:rsidRPr="005D4FCA">
        <w:rPr>
          <w:rFonts w:ascii="Times New Roman" w:hAnsi="Times New Roman"/>
        </w:rPr>
        <w:t xml:space="preserve"> is the surface bounded by cylinder </w:t>
      </w:r>
      <w:r w:rsidR="004A2616" w:rsidRPr="00697F78">
        <w:rPr>
          <w:position w:val="-10"/>
        </w:rPr>
        <w:object w:dxaOrig="1220" w:dyaOrig="400" w14:anchorId="0B617D05">
          <v:shape id="_x0000_i1038" type="#_x0000_t75" style="width:62.25pt;height:20.25pt" o:ole="">
            <v:imagedata r:id="rId35" o:title=""/>
          </v:shape>
          <o:OLEObject Type="Embed" ProgID="Equation.DSMT4" ShapeID="_x0000_i1038" DrawAspect="Content" ObjectID="_1538900920" r:id="rId36"/>
        </w:object>
      </w:r>
      <w:r w:rsidR="004A2616" w:rsidRPr="005D4FCA">
        <w:rPr>
          <w:rFonts w:ascii="Times New Roman" w:hAnsi="Times New Roman"/>
        </w:rPr>
        <w:t xml:space="preserve"> and planes </w:t>
      </w:r>
      <w:r w:rsidR="004A2616" w:rsidRPr="00697F78">
        <w:rPr>
          <w:position w:val="-6"/>
        </w:rPr>
        <w:object w:dxaOrig="1500" w:dyaOrig="280" w14:anchorId="3605DCAB">
          <v:shape id="_x0000_i1039" type="#_x0000_t75" style="width:75pt;height:14.25pt" o:ole="">
            <v:imagedata r:id="rId37" o:title=""/>
          </v:shape>
          <o:OLEObject Type="Embed" ProgID="Equation.DSMT4" ShapeID="_x0000_i1039" DrawAspect="Content" ObjectID="_1538900921" r:id="rId38"/>
        </w:object>
      </w:r>
      <w:r w:rsidR="004A2616" w:rsidRPr="005D4FCA">
        <w:rPr>
          <w:rFonts w:ascii="Times New Roman" w:hAnsi="Times New Roman"/>
        </w:rPr>
        <w:t xml:space="preserve"> </w:t>
      </w:r>
    </w:p>
    <w:p w14:paraId="4959E5F1" w14:textId="379D6E87" w:rsidR="004A2616" w:rsidRPr="00697F78" w:rsidRDefault="008A16D8" w:rsidP="005D4FCA">
      <w:pPr>
        <w:tabs>
          <w:tab w:val="left" w:pos="720"/>
        </w:tabs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1700" w:dyaOrig="660" w14:anchorId="19EF5A46">
          <v:shape id="_x0000_i1040" type="#_x0000_t75" style="width:86.25pt;height:33pt" o:ole="">
            <v:imagedata r:id="rId39" o:title=""/>
          </v:shape>
          <o:OLEObject Type="Embed" ProgID="Equation.DSMT4" ShapeID="_x0000_i1040" DrawAspect="Content" ObjectID="_1538900922" r:id="rId40"/>
        </w:object>
      </w:r>
    </w:p>
    <w:p w14:paraId="2DA60EEE" w14:textId="77777777" w:rsidR="008A16D8" w:rsidRPr="00697F78" w:rsidRDefault="008A16D8" w:rsidP="005D4FCA">
      <w:pPr>
        <w:tabs>
          <w:tab w:val="left" w:pos="720"/>
        </w:tabs>
        <w:rPr>
          <w:rFonts w:ascii="Times New Roman" w:hAnsi="Times New Roman"/>
        </w:rPr>
      </w:pPr>
    </w:p>
    <w:p w14:paraId="7364F223" w14:textId="0963CBA2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93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85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</w:rPr>
        <w:t xml:space="preserve">Use the divergence theorem to calculate surface integral </w:t>
      </w:r>
      <w:r w:rsidR="004A2616" w:rsidRPr="00697F78">
        <w:rPr>
          <w:position w:val="-18"/>
        </w:rPr>
        <w:object w:dxaOrig="1000" w:dyaOrig="480" w14:anchorId="3737A50C">
          <v:shape id="_x0000_i1041" type="#_x0000_t75" style="width:50.25pt;height:24pt" o:ole="">
            <v:imagedata r:id="rId41" o:title=""/>
          </v:shape>
          <o:OLEObject Type="Embed" ProgID="Equation.DSMT4" ShapeID="_x0000_i1041" DrawAspect="Content" ObjectID="_1538900923" r:id="rId42"/>
        </w:object>
      </w:r>
      <w:r w:rsidR="004A2616" w:rsidRPr="005D4FCA">
        <w:rPr>
          <w:rFonts w:ascii="Times New Roman" w:hAnsi="Times New Roman"/>
        </w:rPr>
        <w:t xml:space="preserve"> where </w:t>
      </w:r>
      <w:r w:rsidR="004A2616" w:rsidRPr="00697F78">
        <w:rPr>
          <w:position w:val="-22"/>
        </w:rPr>
        <w:object w:dxaOrig="4300" w:dyaOrig="560" w14:anchorId="6CC37E78">
          <v:shape id="_x0000_i1042" type="#_x0000_t75" style="width:215.25pt;height:27.75pt" o:ole="">
            <v:imagedata r:id="rId43" o:title=""/>
          </v:shape>
          <o:OLEObject Type="Embed" ProgID="Equation.DSMT4" ShapeID="_x0000_i1042" DrawAspect="Content" ObjectID="_1538900924" r:id="rId44"/>
        </w:object>
      </w:r>
      <w:r w:rsidR="004A2616" w:rsidRPr="005D4FCA">
        <w:rPr>
          <w:rFonts w:ascii="Times New Roman" w:hAnsi="Times New Roman"/>
        </w:rPr>
        <w:t xml:space="preserve"> and </w:t>
      </w:r>
      <w:r w:rsidR="004A2616" w:rsidRPr="005D4FCA">
        <w:rPr>
          <w:rFonts w:ascii="Times New Roman" w:hAnsi="Times New Roman"/>
          <w:i/>
        </w:rPr>
        <w:t>S</w:t>
      </w:r>
      <w:r w:rsidR="004A2616" w:rsidRPr="005D4FCA">
        <w:rPr>
          <w:rFonts w:ascii="Times New Roman" w:hAnsi="Times New Roman"/>
          <w:b/>
          <w:i/>
        </w:rPr>
        <w:t xml:space="preserve"> </w:t>
      </w:r>
      <w:r w:rsidR="004A2616" w:rsidRPr="005D4FCA">
        <w:rPr>
          <w:rFonts w:ascii="Times New Roman" w:hAnsi="Times New Roman"/>
        </w:rPr>
        <w:t xml:space="preserve">is upper hemisphere </w:t>
      </w:r>
      <w:r w:rsidR="004A2616" w:rsidRPr="00697F78">
        <w:rPr>
          <w:position w:val="-10"/>
        </w:rPr>
        <w:object w:dxaOrig="2140" w:dyaOrig="400" w14:anchorId="22D7BBE1">
          <v:shape id="_x0000_i1043" type="#_x0000_t75" style="width:107.25pt;height:20.25pt" o:ole="">
            <v:imagedata r:id="rId45" o:title=""/>
          </v:shape>
          <o:OLEObject Type="Embed" ProgID="Equation.DSMT4" ShapeID="_x0000_i1043" DrawAspect="Content" ObjectID="_1538900925" r:id="rId46"/>
        </w:object>
      </w:r>
      <w:r w:rsidR="004A2616" w:rsidRPr="005D4FCA">
        <w:rPr>
          <w:rFonts w:ascii="Times New Roman" w:hAnsi="Times New Roman"/>
        </w:rPr>
        <w:t xml:space="preserve"> oriented upward.</w:t>
      </w:r>
    </w:p>
    <w:p w14:paraId="02AA2F4A" w14:textId="1D401D2E" w:rsidR="004A2616" w:rsidRPr="00697F78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1380" w:dyaOrig="660" w14:anchorId="494F6AFF">
          <v:shape id="_x0000_i1044" type="#_x0000_t75" style="width:69pt;height:33pt" o:ole="">
            <v:imagedata r:id="rId47" o:title=""/>
          </v:shape>
          <o:OLEObject Type="Embed" ProgID="Equation.DSMT4" ShapeID="_x0000_i1044" DrawAspect="Content" ObjectID="_1538900926" r:id="rId48"/>
        </w:object>
      </w:r>
    </w:p>
    <w:p w14:paraId="3FAC40A8" w14:textId="77777777" w:rsidR="008A16D8" w:rsidRPr="00697F78" w:rsidRDefault="008A16D8" w:rsidP="005D4FCA">
      <w:pPr>
        <w:rPr>
          <w:rFonts w:ascii="Times New Roman" w:hAnsi="Times New Roman"/>
        </w:rPr>
      </w:pPr>
    </w:p>
    <w:p w14:paraId="297F586E" w14:textId="5487B907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94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87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</w:rPr>
        <w:t xml:space="preserve">Use the divergence theorem to calculate surface integral </w:t>
      </w:r>
      <w:r w:rsidR="004A2616" w:rsidRPr="00697F78">
        <w:rPr>
          <w:position w:val="-18"/>
        </w:rPr>
        <w:object w:dxaOrig="920" w:dyaOrig="480" w14:anchorId="7280DBB1">
          <v:shape id="_x0000_i1045" type="#_x0000_t75" style="width:45.75pt;height:24pt" o:ole="">
            <v:imagedata r:id="rId49" o:title=""/>
          </v:shape>
          <o:OLEObject Type="Embed" ProgID="Equation.DSMT4" ShapeID="_x0000_i1045" DrawAspect="Content" ObjectID="_1538900927" r:id="rId50"/>
        </w:object>
      </w:r>
      <w:r w:rsidR="004A2616" w:rsidRPr="005D4FCA">
        <w:rPr>
          <w:rFonts w:ascii="Times New Roman" w:hAnsi="Times New Roman"/>
        </w:rPr>
        <w:t xml:space="preserve"> when </w:t>
      </w:r>
      <w:r w:rsidR="004A2616" w:rsidRPr="00697F78">
        <w:rPr>
          <w:position w:val="-10"/>
        </w:rPr>
        <w:object w:dxaOrig="3260" w:dyaOrig="380" w14:anchorId="5478FBBA">
          <v:shape id="_x0000_i1046" type="#_x0000_t75" style="width:162pt;height:18.75pt" o:ole="">
            <v:imagedata r:id="rId51" o:title=""/>
          </v:shape>
          <o:OLEObject Type="Embed" ProgID="Equation.DSMT4" ShapeID="_x0000_i1046" DrawAspect="Content" ObjectID="_1538900928" r:id="rId52"/>
        </w:object>
      </w:r>
      <w:r w:rsidR="004A2616" w:rsidRPr="005D4FCA">
        <w:rPr>
          <w:rFonts w:ascii="Times New Roman" w:hAnsi="Times New Roman"/>
        </w:rPr>
        <w:t xml:space="preserve"> and </w:t>
      </w:r>
      <w:r w:rsidR="004A2616" w:rsidRPr="005D4FCA">
        <w:rPr>
          <w:rFonts w:ascii="Times New Roman" w:hAnsi="Times New Roman"/>
          <w:i/>
        </w:rPr>
        <w:t>S</w:t>
      </w:r>
      <w:r w:rsidR="004A2616" w:rsidRPr="005D4FCA">
        <w:rPr>
          <w:rFonts w:ascii="Times New Roman" w:hAnsi="Times New Roman"/>
        </w:rPr>
        <w:t xml:space="preserve"> is the surface of the box with vertices </w:t>
      </w:r>
      <w:r w:rsidR="004A2616" w:rsidRPr="00697F78">
        <w:rPr>
          <w:position w:val="-10"/>
        </w:rPr>
        <w:object w:dxaOrig="1480" w:dyaOrig="320" w14:anchorId="405DF419">
          <v:shape id="_x0000_i1047" type="#_x0000_t75" style="width:74.25pt;height:15.75pt" o:ole="">
            <v:imagedata r:id="rId53" o:title=""/>
          </v:shape>
          <o:OLEObject Type="Embed" ProgID="Equation.DSMT4" ShapeID="_x0000_i1047" DrawAspect="Content" ObjectID="_1538900929" r:id="rId54"/>
        </w:object>
      </w:r>
      <w:r w:rsidR="004A2616" w:rsidRPr="005D4FCA">
        <w:rPr>
          <w:rFonts w:ascii="Times New Roman" w:hAnsi="Times New Roman"/>
        </w:rPr>
        <w:t xml:space="preserve"> </w:t>
      </w:r>
    </w:p>
    <w:p w14:paraId="15703E38" w14:textId="3E7BB326" w:rsidR="004A2616" w:rsidRPr="00697F78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280" w:dyaOrig="480" w14:anchorId="6F6A41A4">
          <v:shape id="_x0000_i1048" type="#_x0000_t75" style="width:63.75pt;height:24pt" o:ole="">
            <v:imagedata r:id="rId55" o:title=""/>
          </v:shape>
          <o:OLEObject Type="Embed" ProgID="Equation.DSMT4" ShapeID="_x0000_i1048" DrawAspect="Content" ObjectID="_1538900930" r:id="rId56"/>
        </w:object>
      </w:r>
    </w:p>
    <w:p w14:paraId="2A9486CF" w14:textId="77777777" w:rsidR="008A16D8" w:rsidRPr="00697F78" w:rsidRDefault="008A16D8" w:rsidP="005D4FCA">
      <w:pPr>
        <w:rPr>
          <w:rFonts w:ascii="Times New Roman" w:hAnsi="Times New Roman"/>
        </w:rPr>
      </w:pPr>
    </w:p>
    <w:p w14:paraId="0C1CBE6F" w14:textId="75D21DB4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lastRenderedPageBreak/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95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89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  <w:b/>
        </w:rPr>
        <w:t xml:space="preserve">[T] </w:t>
      </w:r>
      <w:r w:rsidR="004A2616" w:rsidRPr="005D4FCA">
        <w:rPr>
          <w:rFonts w:ascii="Times New Roman" w:hAnsi="Times New Roman"/>
        </w:rPr>
        <w:t xml:space="preserve">Use a CAS and the divergence theorem to calculate </w:t>
      </w:r>
      <w:proofErr w:type="gramStart"/>
      <w:r w:rsidR="004A2616" w:rsidRPr="005D4FCA">
        <w:rPr>
          <w:rFonts w:ascii="Times New Roman" w:hAnsi="Times New Roman"/>
        </w:rPr>
        <w:t xml:space="preserve">flux </w:t>
      </w:r>
      <w:proofErr w:type="gramEnd"/>
      <w:r w:rsidR="004A2616" w:rsidRPr="00697F78">
        <w:rPr>
          <w:position w:val="-18"/>
        </w:rPr>
        <w:object w:dxaOrig="920" w:dyaOrig="480" w14:anchorId="660ADC64">
          <v:shape id="_x0000_i1049" type="#_x0000_t75" style="width:45.75pt;height:24pt" o:ole="">
            <v:imagedata r:id="rId49" o:title=""/>
          </v:shape>
          <o:OLEObject Type="Embed" ProgID="Equation.DSMT4" ShapeID="_x0000_i1049" DrawAspect="Content" ObjectID="_1538900931" r:id="rId57"/>
        </w:object>
      </w:r>
      <w:r w:rsidR="004A2616" w:rsidRPr="005D4FCA">
        <w:rPr>
          <w:rFonts w:ascii="Times New Roman" w:hAnsi="Times New Roman"/>
        </w:rPr>
        <w:t xml:space="preserve">, where </w:t>
      </w:r>
      <w:r w:rsidR="004A2616" w:rsidRPr="00697F78">
        <w:rPr>
          <w:position w:val="-18"/>
        </w:rPr>
        <w:object w:dxaOrig="4620" w:dyaOrig="480" w14:anchorId="49B5D1D4">
          <v:shape id="_x0000_i1050" type="#_x0000_t75" style="width:231pt;height:24pt" o:ole="">
            <v:imagedata r:id="rId58" o:title=""/>
          </v:shape>
          <o:OLEObject Type="Embed" ProgID="Equation.DSMT4" ShapeID="_x0000_i1050" DrawAspect="Content" ObjectID="_1538900932" r:id="rId59"/>
        </w:object>
      </w:r>
      <w:r w:rsidR="004A2616" w:rsidRPr="005D4FCA">
        <w:rPr>
          <w:rFonts w:ascii="Times New Roman" w:hAnsi="Times New Roman"/>
        </w:rPr>
        <w:t xml:space="preserve"> and </w:t>
      </w:r>
      <w:r w:rsidR="004A2616" w:rsidRPr="005D4FCA">
        <w:rPr>
          <w:rFonts w:ascii="Times New Roman" w:hAnsi="Times New Roman"/>
          <w:i/>
        </w:rPr>
        <w:t>S</w:t>
      </w:r>
      <w:r w:rsidR="004A2616" w:rsidRPr="005D4FCA">
        <w:rPr>
          <w:rFonts w:ascii="Times New Roman" w:hAnsi="Times New Roman"/>
        </w:rPr>
        <w:t xml:space="preserve"> is a sphere with center (0, 0) and radius 2.</w:t>
      </w:r>
    </w:p>
    <w:p w14:paraId="45C2514F" w14:textId="327B7E1B" w:rsidR="004A2616" w:rsidRPr="00697F78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2040" w:dyaOrig="480" w14:anchorId="5F3F8243">
          <v:shape id="_x0000_i1051" type="#_x0000_t75" style="width:102.75pt;height:24pt" o:ole="">
            <v:imagedata r:id="rId60" o:title=""/>
          </v:shape>
          <o:OLEObject Type="Embed" ProgID="Equation.DSMT4" ShapeID="_x0000_i1051" DrawAspect="Content" ObjectID="_1538900933" r:id="rId61"/>
        </w:object>
      </w:r>
    </w:p>
    <w:p w14:paraId="46A1988A" w14:textId="77777777" w:rsidR="008A16D8" w:rsidRPr="00697F78" w:rsidRDefault="008A16D8" w:rsidP="005D4FCA">
      <w:pPr>
        <w:rPr>
          <w:rFonts w:ascii="Times New Roman" w:hAnsi="Times New Roman"/>
          <w:position w:val="-18"/>
        </w:rPr>
      </w:pPr>
    </w:p>
    <w:p w14:paraId="248C90A5" w14:textId="18CA6C44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96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91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</w:rPr>
        <w:t xml:space="preserve">Use the divergence theorem to compute flux integral </w:t>
      </w:r>
      <w:r w:rsidR="004A2616" w:rsidRPr="00697F78">
        <w:rPr>
          <w:position w:val="-18"/>
        </w:rPr>
        <w:object w:dxaOrig="980" w:dyaOrig="480" w14:anchorId="2C9DCEBA">
          <v:shape id="_x0000_i1052" type="#_x0000_t75" style="width:50.25pt;height:24pt" o:ole="">
            <v:imagedata r:id="rId62" o:title=""/>
          </v:shape>
          <o:OLEObject Type="Embed" ProgID="Equation.DSMT4" ShapeID="_x0000_i1052" DrawAspect="Content" ObjectID="_1538900934" r:id="rId63"/>
        </w:object>
      </w:r>
      <w:r w:rsidR="004A2616" w:rsidRPr="005D4FCA">
        <w:rPr>
          <w:rFonts w:ascii="Times New Roman" w:hAnsi="Times New Roman"/>
        </w:rPr>
        <w:t>where</w:t>
      </w:r>
      <w:r w:rsidR="004A2616" w:rsidRPr="00697F78">
        <w:rPr>
          <w:position w:val="-10"/>
        </w:rPr>
        <w:object w:dxaOrig="1920" w:dyaOrig="320" w14:anchorId="3D108CDD">
          <v:shape id="_x0000_i1053" type="#_x0000_t75" style="width:96pt;height:15.75pt" o:ole="">
            <v:imagedata r:id="rId64" o:title=""/>
          </v:shape>
          <o:OLEObject Type="Embed" ProgID="Equation.DSMT4" ShapeID="_x0000_i1053" DrawAspect="Content" ObjectID="_1538900935" r:id="rId65"/>
        </w:object>
      </w:r>
      <w:r w:rsidR="004A2616" w:rsidRPr="005D4FCA">
        <w:rPr>
          <w:rFonts w:ascii="Times New Roman" w:hAnsi="Times New Roman"/>
        </w:rPr>
        <w:t xml:space="preserve"> and </w:t>
      </w:r>
      <w:r w:rsidR="004A2616" w:rsidRPr="005D4FCA">
        <w:rPr>
          <w:rFonts w:ascii="Times New Roman" w:hAnsi="Times New Roman"/>
          <w:i/>
        </w:rPr>
        <w:t xml:space="preserve">S </w:t>
      </w:r>
      <w:r w:rsidR="004A2616" w:rsidRPr="005D4FCA">
        <w:rPr>
          <w:rFonts w:ascii="Times New Roman" w:hAnsi="Times New Roman"/>
        </w:rPr>
        <w:t>consists of the union of paraboloid</w:t>
      </w:r>
      <w:r w:rsidR="004A2616" w:rsidRPr="00697F78">
        <w:rPr>
          <w:position w:val="-10"/>
        </w:rPr>
        <w:object w:dxaOrig="2120" w:dyaOrig="400" w14:anchorId="3EF8C537">
          <v:shape id="_x0000_i1054" type="#_x0000_t75" style="width:105.75pt;height:20.25pt" o:ole="">
            <v:imagedata r:id="rId66" o:title=""/>
          </v:shape>
          <o:OLEObject Type="Embed" ProgID="Equation.DSMT4" ShapeID="_x0000_i1054" DrawAspect="Content" ObjectID="_1538900936" r:id="rId67"/>
        </w:object>
      </w:r>
      <w:r w:rsidR="004A2616" w:rsidRPr="005D4FCA">
        <w:rPr>
          <w:rFonts w:ascii="Times New Roman" w:hAnsi="Times New Roman"/>
        </w:rPr>
        <w:t xml:space="preserve"> and disk </w:t>
      </w:r>
      <w:r w:rsidR="004A2616" w:rsidRPr="00697F78">
        <w:rPr>
          <w:position w:val="-10"/>
        </w:rPr>
        <w:object w:dxaOrig="1700" w:dyaOrig="380" w14:anchorId="68B29B08">
          <v:shape id="_x0000_i1055" type="#_x0000_t75" style="width:84.75pt;height:18.75pt" o:ole="">
            <v:imagedata r:id="rId68" o:title=""/>
          </v:shape>
          <o:OLEObject Type="Embed" ProgID="Equation.DSMT4" ShapeID="_x0000_i1055" DrawAspect="Content" ObjectID="_1538900937" r:id="rId69"/>
        </w:object>
      </w:r>
      <w:r w:rsidR="004A2616" w:rsidRPr="005D4FCA">
        <w:rPr>
          <w:rFonts w:ascii="Times New Roman" w:hAnsi="Times New Roman"/>
        </w:rPr>
        <w:t xml:space="preserve"> oriented outward. What is the flux through just the paraboloid?</w:t>
      </w:r>
    </w:p>
    <w:p w14:paraId="3F95DF49" w14:textId="44B8E160" w:rsidR="004A2616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480" w:dyaOrig="480" w14:anchorId="26F269C2">
          <v:shape id="_x0000_i1056" type="#_x0000_t75" style="width:74.25pt;height:24pt" o:ole="">
            <v:imagedata r:id="rId70" o:title=""/>
          </v:shape>
          <o:OLEObject Type="Embed" ProgID="Equation.DSMT4" ShapeID="_x0000_i1056" DrawAspect="Content" ObjectID="_1538900938" r:id="rId71"/>
        </w:object>
      </w:r>
      <w:r w:rsidR="004A2616" w:rsidRPr="00697F78">
        <w:rPr>
          <w:rFonts w:ascii="Times New Roman" w:hAnsi="Times New Roman"/>
        </w:rPr>
        <w:t xml:space="preserve"> </w:t>
      </w:r>
    </w:p>
    <w:p w14:paraId="58B2EAAB" w14:textId="77777777" w:rsidR="005D4FCA" w:rsidRPr="00697F78" w:rsidRDefault="005D4FCA" w:rsidP="005D4FCA">
      <w:pPr>
        <w:rPr>
          <w:rFonts w:ascii="Times New Roman" w:hAnsi="Times New Roman"/>
        </w:rPr>
      </w:pPr>
    </w:p>
    <w:p w14:paraId="0604226B" w14:textId="28A83982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97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93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</w:rPr>
        <w:t xml:space="preserve">Use the divergence theorem to calculate surface integral </w:t>
      </w:r>
      <w:r w:rsidR="004A2616" w:rsidRPr="00697F78">
        <w:rPr>
          <w:position w:val="-18"/>
        </w:rPr>
        <w:object w:dxaOrig="920" w:dyaOrig="480" w14:anchorId="2A6C8AC8">
          <v:shape id="_x0000_i1057" type="#_x0000_t75" style="width:45.75pt;height:24pt" o:ole="">
            <v:imagedata r:id="rId49" o:title=""/>
          </v:shape>
          <o:OLEObject Type="Embed" ProgID="Equation.DSMT4" ShapeID="_x0000_i1057" DrawAspect="Content" ObjectID="_1538900939" r:id="rId72"/>
        </w:object>
      </w:r>
      <w:r w:rsidR="004A2616" w:rsidRPr="005D4FCA">
        <w:rPr>
          <w:rFonts w:ascii="Times New Roman" w:hAnsi="Times New Roman"/>
        </w:rPr>
        <w:t xml:space="preserve"> for </w:t>
      </w:r>
      <w:r w:rsidR="004A2616" w:rsidRPr="00697F78">
        <w:rPr>
          <w:position w:val="-10"/>
        </w:rPr>
        <w:object w:dxaOrig="3200" w:dyaOrig="400" w14:anchorId="2114F5B2">
          <v:shape id="_x0000_i1058" type="#_x0000_t75" style="width:159.75pt;height:20.25pt" o:ole="">
            <v:imagedata r:id="rId73" o:title=""/>
          </v:shape>
          <o:OLEObject Type="Embed" ProgID="Equation.DSMT4" ShapeID="_x0000_i1058" DrawAspect="Content" ObjectID="_1538900940" r:id="rId74"/>
        </w:object>
      </w:r>
      <w:r w:rsidR="004A2616" w:rsidRPr="005D4FCA">
        <w:rPr>
          <w:rFonts w:ascii="Times New Roman" w:hAnsi="Times New Roman"/>
        </w:rPr>
        <w:t xml:space="preserve"> where </w:t>
      </w:r>
      <w:r w:rsidR="004A2616" w:rsidRPr="005D4FCA">
        <w:rPr>
          <w:rFonts w:ascii="Times New Roman" w:hAnsi="Times New Roman"/>
          <w:i/>
        </w:rPr>
        <w:t>S</w:t>
      </w:r>
      <w:r w:rsidR="004A2616" w:rsidRPr="005D4FCA">
        <w:rPr>
          <w:rFonts w:ascii="Times New Roman" w:hAnsi="Times New Roman"/>
        </w:rPr>
        <w:t xml:space="preserve"> is the surface bounded by cylinder </w:t>
      </w:r>
      <w:r w:rsidR="004A2616" w:rsidRPr="00697F78">
        <w:rPr>
          <w:position w:val="-10"/>
        </w:rPr>
        <w:object w:dxaOrig="1080" w:dyaOrig="400" w14:anchorId="3C227BBD">
          <v:shape id="_x0000_i1059" type="#_x0000_t75" style="width:54.75pt;height:20.25pt" o:ole="">
            <v:imagedata r:id="rId75" o:title=""/>
          </v:shape>
          <o:OLEObject Type="Embed" ProgID="Equation.DSMT4" ShapeID="_x0000_i1059" DrawAspect="Content" ObjectID="_1538900941" r:id="rId76"/>
        </w:object>
      </w:r>
      <w:r w:rsidR="004A2616" w:rsidRPr="005D4FCA">
        <w:rPr>
          <w:rFonts w:ascii="Times New Roman" w:hAnsi="Times New Roman"/>
        </w:rPr>
        <w:t xml:space="preserve"> and planes </w:t>
      </w:r>
      <w:r w:rsidR="004A2616" w:rsidRPr="00697F78">
        <w:rPr>
          <w:position w:val="-6"/>
        </w:rPr>
        <w:object w:dxaOrig="1860" w:dyaOrig="280" w14:anchorId="11F1E5D8">
          <v:shape id="_x0000_i1060" type="#_x0000_t75" style="width:93pt;height:14.25pt" o:ole="">
            <v:imagedata r:id="rId77" o:title=""/>
          </v:shape>
          <o:OLEObject Type="Embed" ProgID="Equation.DSMT4" ShapeID="_x0000_i1060" DrawAspect="Content" ObjectID="_1538900942" r:id="rId78"/>
        </w:object>
      </w:r>
    </w:p>
    <w:p w14:paraId="67A922C8" w14:textId="0CE99E36" w:rsidR="004A2616" w:rsidRPr="00697F78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1480" w:dyaOrig="660" w14:anchorId="080B3D54">
          <v:shape id="_x0000_i1061" type="#_x0000_t75" style="width:74.25pt;height:33pt" o:ole="">
            <v:imagedata r:id="rId79" o:title=""/>
          </v:shape>
          <o:OLEObject Type="Embed" ProgID="Equation.DSMT4" ShapeID="_x0000_i1061" DrawAspect="Content" ObjectID="_1538900943" r:id="rId80"/>
        </w:object>
      </w:r>
    </w:p>
    <w:p w14:paraId="79673789" w14:textId="77777777" w:rsidR="008A16D8" w:rsidRPr="00697F78" w:rsidRDefault="008A16D8" w:rsidP="005D4FCA">
      <w:pPr>
        <w:rPr>
          <w:rFonts w:ascii="Times New Roman" w:hAnsi="Times New Roman"/>
        </w:rPr>
      </w:pPr>
    </w:p>
    <w:p w14:paraId="30C73500" w14:textId="77777777" w:rsidR="004A2616" w:rsidRPr="00697F78" w:rsidRDefault="004A2616" w:rsidP="005D4FCA">
      <w:p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 xml:space="preserve">For the following exercises, use a CAS along with the divergence theorem to compute the net outward flux for the fields across the given surfaces </w:t>
      </w:r>
      <w:r w:rsidRPr="00697F78">
        <w:rPr>
          <w:rFonts w:ascii="Times New Roman" w:hAnsi="Times New Roman"/>
          <w:b/>
          <w:i/>
        </w:rPr>
        <w:t>S</w:t>
      </w:r>
      <w:r w:rsidRPr="00697F78">
        <w:rPr>
          <w:rFonts w:ascii="Times New Roman" w:hAnsi="Times New Roman"/>
          <w:b/>
        </w:rPr>
        <w:t>.</w:t>
      </w:r>
    </w:p>
    <w:p w14:paraId="6B5C6506" w14:textId="77777777" w:rsidR="008A16D8" w:rsidRPr="00697F78" w:rsidRDefault="008A16D8" w:rsidP="005D4FCA">
      <w:pPr>
        <w:rPr>
          <w:rFonts w:ascii="Times New Roman" w:hAnsi="Times New Roman"/>
          <w:b/>
        </w:rPr>
      </w:pPr>
    </w:p>
    <w:p w14:paraId="6549039C" w14:textId="62E19609" w:rsidR="004A2616" w:rsidRPr="005D4FCA" w:rsidRDefault="005D4FCA" w:rsidP="005D4FCA">
      <w:pPr>
        <w:rPr>
          <w:rFonts w:ascii="Times New Roman" w:hAnsi="Times New Roman"/>
          <w:b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98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95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  <w:b/>
        </w:rPr>
        <w:t xml:space="preserve">[T] </w:t>
      </w:r>
      <w:r w:rsidR="004A2616" w:rsidRPr="00697F78">
        <w:rPr>
          <w:position w:val="-14"/>
        </w:rPr>
        <w:object w:dxaOrig="1840" w:dyaOrig="420" w14:anchorId="51790D0F">
          <v:shape id="_x0000_i1062" type="#_x0000_t75" style="width:92.25pt;height:21pt" o:ole="">
            <v:imagedata r:id="rId81" o:title=""/>
          </v:shape>
          <o:OLEObject Type="Embed" ProgID="Equation.DSMT4" ShapeID="_x0000_i1062" DrawAspect="Content" ObjectID="_1538900944" r:id="rId82"/>
        </w:object>
      </w:r>
      <w:r w:rsidR="004A2616" w:rsidRPr="005D4FCA">
        <w:rPr>
          <w:rFonts w:ascii="Times New Roman" w:hAnsi="Times New Roman"/>
        </w:rPr>
        <w:t xml:space="preserve"> </w:t>
      </w:r>
      <w:r w:rsidR="004A2616" w:rsidRPr="005D4FCA">
        <w:rPr>
          <w:rFonts w:ascii="Times New Roman" w:hAnsi="Times New Roman"/>
          <w:i/>
        </w:rPr>
        <w:t>S</w:t>
      </w:r>
      <w:r w:rsidR="004A2616" w:rsidRPr="005D4FCA">
        <w:rPr>
          <w:rFonts w:ascii="Times New Roman" w:hAnsi="Times New Roman"/>
        </w:rPr>
        <w:t xml:space="preserve"> is sphere </w:t>
      </w:r>
      <w:r w:rsidR="004A2616" w:rsidRPr="00697F78">
        <w:rPr>
          <w:position w:val="-18"/>
        </w:rPr>
        <w:object w:dxaOrig="2760" w:dyaOrig="480" w14:anchorId="2BF6E64C">
          <v:shape id="_x0000_i1063" type="#_x0000_t75" style="width:138.75pt;height:24pt" o:ole="">
            <v:imagedata r:id="rId83" o:title=""/>
          </v:shape>
          <o:OLEObject Type="Embed" ProgID="Equation.DSMT4" ShapeID="_x0000_i1063" DrawAspect="Content" ObjectID="_1538900945" r:id="rId84"/>
        </w:object>
      </w:r>
    </w:p>
    <w:p w14:paraId="3D1C63DE" w14:textId="593AE0DF" w:rsidR="004A2616" w:rsidRPr="00697F78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6"/>
        </w:rPr>
        <w:object w:dxaOrig="720" w:dyaOrig="380" w14:anchorId="39EDB006">
          <v:shape id="_x0000_i1064" type="#_x0000_t75" style="width:36pt;height:18.75pt" o:ole="">
            <v:imagedata r:id="rId85" o:title=""/>
          </v:shape>
          <o:OLEObject Type="Embed" ProgID="Equation.DSMT4" ShapeID="_x0000_i1064" DrawAspect="Content" ObjectID="_1538900946" r:id="rId86"/>
        </w:object>
      </w:r>
    </w:p>
    <w:p w14:paraId="42D1B3C3" w14:textId="77777777" w:rsidR="008A16D8" w:rsidRPr="00697F78" w:rsidRDefault="008A16D8" w:rsidP="005D4FCA">
      <w:pPr>
        <w:rPr>
          <w:rFonts w:ascii="Times New Roman" w:hAnsi="Times New Roman"/>
        </w:rPr>
      </w:pPr>
    </w:p>
    <w:p w14:paraId="226AECD7" w14:textId="0345B10A" w:rsidR="004A2616" w:rsidRPr="005D4FCA" w:rsidRDefault="005D4FCA" w:rsidP="005D4FCA">
      <w:pPr>
        <w:rPr>
          <w:rFonts w:ascii="Times New Roman" w:hAnsi="Times New Roman"/>
          <w:b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99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97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  <w:b/>
        </w:rPr>
        <w:t xml:space="preserve">[T] </w:t>
      </w:r>
      <w:r w:rsidR="004A2616" w:rsidRPr="00697F78">
        <w:object w:dxaOrig="2740" w:dyaOrig="480" w14:anchorId="0E41A368">
          <v:shape id="_x0000_i1065" type="#_x0000_t75" style="width:136.5pt;height:24pt" o:ole="">
            <v:imagedata r:id="rId87" o:title=""/>
          </v:shape>
          <o:OLEObject Type="Embed" ProgID="Equation.DSMT4" ShapeID="_x0000_i1065" DrawAspect="Content" ObjectID="_1538900947" r:id="rId88"/>
        </w:object>
      </w:r>
      <w:r w:rsidR="004A2616" w:rsidRPr="005D4FCA">
        <w:rPr>
          <w:rFonts w:ascii="Times New Roman" w:hAnsi="Times New Roman"/>
        </w:rPr>
        <w:t xml:space="preserve"> </w:t>
      </w:r>
      <w:r w:rsidR="004A2616" w:rsidRPr="005D4FCA">
        <w:rPr>
          <w:rFonts w:ascii="Times New Roman" w:hAnsi="Times New Roman"/>
          <w:i/>
        </w:rPr>
        <w:t>S</w:t>
      </w:r>
      <w:r w:rsidR="004A2616" w:rsidRPr="005D4FCA">
        <w:rPr>
          <w:rFonts w:ascii="Times New Roman" w:hAnsi="Times New Roman"/>
        </w:rPr>
        <w:t xml:space="preserve"> is sphere </w:t>
      </w:r>
      <w:r w:rsidR="004A2616" w:rsidRPr="00697F78">
        <w:object w:dxaOrig="2780" w:dyaOrig="480" w14:anchorId="0726849B">
          <v:shape id="_x0000_i1066" type="#_x0000_t75" style="width:139.5pt;height:24pt" o:ole="">
            <v:imagedata r:id="rId89" o:title=""/>
          </v:shape>
          <o:OLEObject Type="Embed" ProgID="Equation.DSMT4" ShapeID="_x0000_i1066" DrawAspect="Content" ObjectID="_1538900948" r:id="rId90"/>
        </w:object>
      </w:r>
    </w:p>
    <w:p w14:paraId="7B0CAD0C" w14:textId="15101C37" w:rsidR="004A2616" w:rsidRPr="00697F78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780" w:dyaOrig="660" w14:anchorId="6BB9EE25">
          <v:shape id="_x0000_i1067" type="#_x0000_t75" style="width:39pt;height:33pt" o:ole="">
            <v:imagedata r:id="rId91" o:title=""/>
          </v:shape>
          <o:OLEObject Type="Embed" ProgID="Equation.DSMT4" ShapeID="_x0000_i1067" DrawAspect="Content" ObjectID="_1538900949" r:id="rId92"/>
        </w:object>
      </w:r>
    </w:p>
    <w:p w14:paraId="270A0842" w14:textId="23A570FA" w:rsidR="00697F78" w:rsidRDefault="00697F78" w:rsidP="005D4FCA">
      <w:pPr>
        <w:rPr>
          <w:rFonts w:ascii="Times New Roman" w:hAnsi="Times New Roman"/>
          <w:b/>
        </w:rPr>
      </w:pPr>
    </w:p>
    <w:p w14:paraId="2CEDA82F" w14:textId="739E9D6B" w:rsidR="004A2616" w:rsidRPr="00697F78" w:rsidRDefault="004A2616" w:rsidP="005D4FCA">
      <w:p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 xml:space="preserve">For the following exercises, use a CAS and the divergence theorem to compute the net outward flux for the vector fields across the boundary of the given regions </w:t>
      </w:r>
      <w:r w:rsidRPr="00697F78">
        <w:rPr>
          <w:rFonts w:ascii="Times New Roman" w:hAnsi="Times New Roman"/>
          <w:b/>
          <w:i/>
        </w:rPr>
        <w:t>D</w:t>
      </w:r>
      <w:r w:rsidRPr="00697F78">
        <w:rPr>
          <w:rFonts w:ascii="Times New Roman" w:hAnsi="Times New Roman"/>
          <w:b/>
        </w:rPr>
        <w:t>.</w:t>
      </w:r>
    </w:p>
    <w:p w14:paraId="6914D67B" w14:textId="77777777" w:rsidR="008A16D8" w:rsidRPr="00697F78" w:rsidRDefault="008A16D8" w:rsidP="005D4FCA">
      <w:pPr>
        <w:rPr>
          <w:rFonts w:ascii="Times New Roman" w:hAnsi="Times New Roman"/>
          <w:b/>
        </w:rPr>
      </w:pPr>
    </w:p>
    <w:p w14:paraId="3459E62C" w14:textId="1CEBDDF9" w:rsidR="004A2616" w:rsidRPr="005D4FCA" w:rsidRDefault="005D4FCA" w:rsidP="005D4FCA">
      <w:pPr>
        <w:rPr>
          <w:rFonts w:ascii="Times New Roman" w:hAnsi="Times New Roman"/>
          <w:b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00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99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  <w:b/>
        </w:rPr>
        <w:t>[T]</w:t>
      </w:r>
      <w:r w:rsidR="004A2616" w:rsidRPr="00697F78">
        <w:rPr>
          <w:position w:val="-14"/>
        </w:rPr>
        <w:object w:dxaOrig="2540" w:dyaOrig="420" w14:anchorId="471507DA">
          <v:shape id="_x0000_i1068" type="#_x0000_t75" style="width:125.25pt;height:21pt" o:ole="">
            <v:imagedata r:id="rId93" o:title=""/>
          </v:shape>
          <o:OLEObject Type="Embed" ProgID="Equation.DSMT4" ShapeID="_x0000_i1068" DrawAspect="Content" ObjectID="_1538900950" r:id="rId94"/>
        </w:object>
      </w:r>
      <w:r w:rsidR="004A2616" w:rsidRPr="005D4FCA">
        <w:rPr>
          <w:rFonts w:ascii="Times New Roman" w:hAnsi="Times New Roman"/>
        </w:rPr>
        <w:t xml:space="preserve"> </w:t>
      </w:r>
      <w:r w:rsidR="004A2616" w:rsidRPr="005D4FCA">
        <w:rPr>
          <w:rFonts w:ascii="Times New Roman" w:hAnsi="Times New Roman"/>
          <w:i/>
        </w:rPr>
        <w:t>D</w:t>
      </w:r>
      <w:r w:rsidR="004A2616" w:rsidRPr="005D4FCA">
        <w:rPr>
          <w:rFonts w:ascii="Times New Roman" w:hAnsi="Times New Roman"/>
        </w:rPr>
        <w:t xml:space="preserve"> is the region between spheres of radius 2 and 4 centered at the origin.</w:t>
      </w:r>
    </w:p>
    <w:p w14:paraId="77DFEA51" w14:textId="5F75289D" w:rsidR="004A2616" w:rsidRPr="00697F78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6"/>
        </w:rPr>
        <w:object w:dxaOrig="1100" w:dyaOrig="260" w14:anchorId="0CDB15BB">
          <v:shape id="_x0000_i1069" type="#_x0000_t75" style="width:54.75pt;height:14.25pt" o:ole="">
            <v:imagedata r:id="rId95" o:title=""/>
          </v:shape>
          <o:OLEObject Type="Embed" ProgID="Equation.DSMT4" ShapeID="_x0000_i1069" DrawAspect="Content" ObjectID="_1538900951" r:id="rId96"/>
        </w:object>
      </w:r>
    </w:p>
    <w:p w14:paraId="2CA3F982" w14:textId="77777777" w:rsidR="008A16D8" w:rsidRPr="00697F78" w:rsidRDefault="008A16D8" w:rsidP="005D4FCA">
      <w:pPr>
        <w:rPr>
          <w:rFonts w:ascii="Times New Roman" w:hAnsi="Times New Roman"/>
        </w:rPr>
      </w:pPr>
    </w:p>
    <w:p w14:paraId="49F705F3" w14:textId="1FAF57F3" w:rsidR="004A2616" w:rsidRPr="005D4FCA" w:rsidRDefault="005D4FCA" w:rsidP="005D4FCA">
      <w:pPr>
        <w:rPr>
          <w:rFonts w:ascii="Times New Roman" w:hAnsi="Times New Roman"/>
          <w:b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01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01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  <w:b/>
        </w:rPr>
        <w:t>[T]</w:t>
      </w:r>
      <w:r w:rsidR="004A2616" w:rsidRPr="00697F78">
        <w:rPr>
          <w:position w:val="-18"/>
        </w:rPr>
        <w:object w:dxaOrig="1920" w:dyaOrig="480" w14:anchorId="590E632F">
          <v:shape id="_x0000_i1070" type="#_x0000_t75" style="width:96pt;height:24pt" o:ole="">
            <v:imagedata r:id="rId97" o:title=""/>
          </v:shape>
          <o:OLEObject Type="Embed" ProgID="Equation.DSMT4" ShapeID="_x0000_i1070" DrawAspect="Content" ObjectID="_1538900952" r:id="rId98"/>
        </w:object>
      </w:r>
      <w:r w:rsidR="004A2616" w:rsidRPr="005D4FCA">
        <w:rPr>
          <w:rFonts w:ascii="Times New Roman" w:hAnsi="Times New Roman"/>
        </w:rPr>
        <w:t xml:space="preserve"> </w:t>
      </w:r>
      <w:r w:rsidR="004A2616" w:rsidRPr="005D4FCA">
        <w:rPr>
          <w:rFonts w:ascii="Times New Roman" w:hAnsi="Times New Roman"/>
          <w:i/>
        </w:rPr>
        <w:t>D</w:t>
      </w:r>
      <w:r w:rsidR="004A2616" w:rsidRPr="005D4FCA">
        <w:rPr>
          <w:rFonts w:ascii="Times New Roman" w:hAnsi="Times New Roman"/>
        </w:rPr>
        <w:t xml:space="preserve"> is the region in the first octant between planes </w:t>
      </w:r>
      <w:r w:rsidR="004A2616" w:rsidRPr="00697F78">
        <w:rPr>
          <w:position w:val="-10"/>
        </w:rPr>
        <w:object w:dxaOrig="1240" w:dyaOrig="300" w14:anchorId="17FFF518">
          <v:shape id="_x0000_i1071" type="#_x0000_t75" style="width:62.25pt;height:15pt" o:ole="">
            <v:imagedata r:id="rId99" o:title=""/>
          </v:shape>
          <o:OLEObject Type="Embed" ProgID="Equation.DSMT4" ShapeID="_x0000_i1071" DrawAspect="Content" ObjectID="_1538900953" r:id="rId100"/>
        </w:object>
      </w:r>
      <w:r w:rsidR="004A2616" w:rsidRPr="005D4FCA">
        <w:rPr>
          <w:rFonts w:ascii="Times New Roman" w:hAnsi="Times New Roman"/>
        </w:rPr>
        <w:t xml:space="preserve"> and </w:t>
      </w:r>
      <w:r w:rsidR="004A2616" w:rsidRPr="00697F78">
        <w:rPr>
          <w:position w:val="-10"/>
        </w:rPr>
        <w:object w:dxaOrig="1280" w:dyaOrig="300" w14:anchorId="516A463A">
          <v:shape id="_x0000_i1072" type="#_x0000_t75" style="width:63.75pt;height:15pt" o:ole="">
            <v:imagedata r:id="rId101" o:title=""/>
          </v:shape>
          <o:OLEObject Type="Embed" ProgID="Equation.DSMT4" ShapeID="_x0000_i1072" DrawAspect="Content" ObjectID="_1538900954" r:id="rId102"/>
        </w:object>
      </w:r>
    </w:p>
    <w:p w14:paraId="24AC0D67" w14:textId="5052517D" w:rsidR="004A2616" w:rsidRPr="00697F78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>:</w:t>
      </w:r>
      <w:r w:rsidRPr="00697F78">
        <w:rPr>
          <w:rFonts w:ascii="Times New Roman" w:hAnsi="Times New Roman"/>
        </w:rPr>
        <w:t xml:space="preserve"> 20</w:t>
      </w:r>
    </w:p>
    <w:p w14:paraId="010D119D" w14:textId="77777777" w:rsidR="008A16D8" w:rsidRPr="00697F78" w:rsidRDefault="008A16D8" w:rsidP="005D4FCA">
      <w:pPr>
        <w:rPr>
          <w:rFonts w:ascii="Times New Roman" w:hAnsi="Times New Roman"/>
        </w:rPr>
      </w:pPr>
    </w:p>
    <w:p w14:paraId="7A0ED04C" w14:textId="24CDCB7D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lastRenderedPageBreak/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02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03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</w:rPr>
        <w:t xml:space="preserve">Use the divergence theorem to find the outward flux of field </w:t>
      </w:r>
      <w:r w:rsidR="004A2616" w:rsidRPr="00697F78">
        <w:rPr>
          <w:position w:val="-18"/>
        </w:rPr>
        <w:object w:dxaOrig="4000" w:dyaOrig="480" w14:anchorId="3A5D63C4">
          <v:shape id="_x0000_i1073" type="#_x0000_t75" style="width:200.25pt;height:24pt" o:ole="">
            <v:imagedata r:id="rId103" o:title=""/>
          </v:shape>
          <o:OLEObject Type="Embed" ProgID="Equation.DSMT4" ShapeID="_x0000_i1073" DrawAspect="Content" ObjectID="_1538900955" r:id="rId104"/>
        </w:object>
      </w:r>
      <w:r w:rsidR="004A2616" w:rsidRPr="005D4FCA">
        <w:rPr>
          <w:rFonts w:ascii="Times New Roman" w:hAnsi="Times New Roman"/>
        </w:rPr>
        <w:t xml:space="preserve"> through the cube bounded by planes </w:t>
      </w:r>
      <w:r w:rsidR="004A2616" w:rsidRPr="00697F78">
        <w:rPr>
          <w:position w:val="-10"/>
        </w:rPr>
        <w:object w:dxaOrig="2659" w:dyaOrig="320" w14:anchorId="2BC91EA9">
          <v:shape id="_x0000_i1074" type="#_x0000_t75" style="width:134.25pt;height:15.75pt" o:ole="">
            <v:imagedata r:id="rId105" o:title=""/>
          </v:shape>
          <o:OLEObject Type="Embed" ProgID="Equation.DSMT4" ShapeID="_x0000_i1074" DrawAspect="Content" ObjectID="_1538900956" r:id="rId106"/>
        </w:object>
      </w:r>
      <w:r w:rsidR="004A2616" w:rsidRPr="005D4FCA">
        <w:rPr>
          <w:rFonts w:ascii="Times New Roman" w:hAnsi="Times New Roman"/>
        </w:rPr>
        <w:t xml:space="preserve"> </w:t>
      </w:r>
    </w:p>
    <w:p w14:paraId="2559F72F" w14:textId="040C8BF6" w:rsidR="004A2616" w:rsidRPr="00697F78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260" w:dyaOrig="480" w14:anchorId="5DAA05AC">
          <v:shape id="_x0000_i1075" type="#_x0000_t75" style="width:63.75pt;height:24pt" o:ole="">
            <v:imagedata r:id="rId107" o:title=""/>
          </v:shape>
          <o:OLEObject Type="Embed" ProgID="Equation.DSMT4" ShapeID="_x0000_i1075" DrawAspect="Content" ObjectID="_1538900957" r:id="rId108"/>
        </w:object>
      </w:r>
    </w:p>
    <w:p w14:paraId="111A6369" w14:textId="06043575" w:rsidR="00697F78" w:rsidRDefault="00697F78" w:rsidP="005D4FCA">
      <w:pPr>
        <w:rPr>
          <w:rFonts w:ascii="Times New Roman" w:hAnsi="Times New Roman"/>
        </w:rPr>
      </w:pPr>
    </w:p>
    <w:p w14:paraId="204397CA" w14:textId="6A838213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03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05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</w:rPr>
        <w:t xml:space="preserve">Evaluate </w:t>
      </w:r>
      <w:r w:rsidR="004A2616" w:rsidRPr="00697F78">
        <w:rPr>
          <w:position w:val="-18"/>
        </w:rPr>
        <w:object w:dxaOrig="1180" w:dyaOrig="480" w14:anchorId="186D655C">
          <v:shape id="_x0000_i1076" type="#_x0000_t75" style="width:59.25pt;height:24pt" o:ole="">
            <v:imagedata r:id="rId109" o:title=""/>
          </v:shape>
          <o:OLEObject Type="Embed" ProgID="Equation.DSMT4" ShapeID="_x0000_i1076" DrawAspect="Content" ObjectID="_1538900958" r:id="rId110"/>
        </w:object>
      </w:r>
      <w:r w:rsidR="004A2616" w:rsidRPr="005D4FCA">
        <w:rPr>
          <w:rFonts w:ascii="Times New Roman" w:hAnsi="Times New Roman"/>
          <w:position w:val="-18"/>
        </w:rPr>
        <w:t xml:space="preserve"> </w:t>
      </w:r>
      <w:r w:rsidR="004A2616" w:rsidRPr="005D4FCA">
        <w:rPr>
          <w:rFonts w:ascii="Times New Roman" w:hAnsi="Times New Roman"/>
        </w:rPr>
        <w:t xml:space="preserve">where </w:t>
      </w:r>
      <w:r w:rsidR="004A2616" w:rsidRPr="00697F78">
        <w:rPr>
          <w:position w:val="-10"/>
        </w:rPr>
        <w:object w:dxaOrig="2820" w:dyaOrig="400" w14:anchorId="37D6370A">
          <v:shape id="_x0000_i1077" type="#_x0000_t75" style="width:141pt;height:20.25pt" o:ole="">
            <v:imagedata r:id="rId111" o:title=""/>
          </v:shape>
          <o:OLEObject Type="Embed" ProgID="Equation.DSMT4" ShapeID="_x0000_i1077" DrawAspect="Content" ObjectID="_1538900959" r:id="rId112"/>
        </w:object>
      </w:r>
      <w:r w:rsidR="004A2616" w:rsidRPr="005D4FCA">
        <w:rPr>
          <w:rFonts w:ascii="Times New Roman" w:hAnsi="Times New Roman"/>
        </w:rPr>
        <w:t xml:space="preserve"> and </w:t>
      </w:r>
      <w:r w:rsidR="004A2616" w:rsidRPr="005D4FCA">
        <w:rPr>
          <w:rFonts w:ascii="Times New Roman" w:hAnsi="Times New Roman"/>
          <w:i/>
        </w:rPr>
        <w:t>S</w:t>
      </w:r>
      <w:r w:rsidR="004A2616" w:rsidRPr="005D4FCA">
        <w:rPr>
          <w:rFonts w:ascii="Times New Roman" w:hAnsi="Times New Roman"/>
        </w:rPr>
        <w:t xml:space="preserve"> is the surface consisting of all faces except the tetrahedron bounded by plane </w:t>
      </w:r>
      <w:r w:rsidR="004A2616" w:rsidRPr="00697F78">
        <w:rPr>
          <w:position w:val="-10"/>
        </w:rPr>
        <w:object w:dxaOrig="1200" w:dyaOrig="300" w14:anchorId="300A5273">
          <v:shape id="_x0000_i1078" type="#_x0000_t75" style="width:60pt;height:15pt" o:ole="">
            <v:imagedata r:id="rId113" o:title=""/>
          </v:shape>
          <o:OLEObject Type="Embed" ProgID="Equation.DSMT4" ShapeID="_x0000_i1078" DrawAspect="Content" ObjectID="_1538900960" r:id="rId114"/>
        </w:object>
      </w:r>
      <w:r w:rsidR="004A2616" w:rsidRPr="005D4FCA">
        <w:rPr>
          <w:rFonts w:ascii="Times New Roman" w:hAnsi="Times New Roman"/>
        </w:rPr>
        <w:t xml:space="preserve"> and the coordinate planes, with outward unit normal vector </w:t>
      </w:r>
      <w:r w:rsidR="004A2616" w:rsidRPr="005D4FCA">
        <w:rPr>
          <w:rFonts w:ascii="Times New Roman" w:hAnsi="Times New Roman"/>
          <w:b/>
        </w:rPr>
        <w:t>N</w:t>
      </w:r>
      <w:r w:rsidR="004A2616" w:rsidRPr="005D4FCA">
        <w:rPr>
          <w:rFonts w:ascii="Times New Roman" w:hAnsi="Times New Roman"/>
        </w:rPr>
        <w:t xml:space="preserve">. </w:t>
      </w:r>
    </w:p>
    <w:p w14:paraId="63B10866" w14:textId="1911E83C" w:rsidR="004A2616" w:rsidRPr="00697F78" w:rsidRDefault="004A2616" w:rsidP="005D4FCA">
      <w:pPr>
        <w:pStyle w:val="ListParagraph"/>
        <w:tabs>
          <w:tab w:val="left" w:pos="540"/>
        </w:tabs>
        <w:ind w:left="0"/>
        <w:rPr>
          <w:rFonts w:ascii="Times New Roman" w:hAnsi="Times New Roman"/>
          <w:highlight w:val="cyan"/>
        </w:rPr>
      </w:pPr>
      <w:r w:rsidRPr="00697F78">
        <w:rPr>
          <w:rFonts w:ascii="Times New Roman" w:hAnsi="Times New Roman"/>
          <w:noProof/>
        </w:rPr>
        <w:drawing>
          <wp:inline distT="0" distB="0" distL="0" distR="0" wp14:anchorId="207F086D" wp14:editId="23BBB089">
            <wp:extent cx="2377440" cy="2752377"/>
            <wp:effectExtent l="0" t="0" r="3810" b="0"/>
            <wp:docPr id="20" name="Picture 20" descr="L:\Clients\Connexions\CONNEX140020_Calculus\05_Art Development\Ch_16\99_Current Art\JPEG\CNX_Calc_Figure_16_08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6" descr="L:\Clients\Connexions\CONNEX140020_Calculus\05_Art Development\Ch_16\99_Current Art\JPEG\CNX_Calc_Figure_16_08_204.jpg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5969" cy="2750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9C1337" w14:textId="5F06F5C0" w:rsidR="004A2616" w:rsidRPr="00697F78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1500" w:dyaOrig="660" w14:anchorId="1709DB20">
          <v:shape id="_x0000_i1079" type="#_x0000_t75" style="width:75pt;height:33pt" o:ole="">
            <v:imagedata r:id="rId116" o:title=""/>
          </v:shape>
          <o:OLEObject Type="Embed" ProgID="Equation.DSMT4" ShapeID="_x0000_i1079" DrawAspect="Content" ObjectID="_1538900961" r:id="rId117"/>
        </w:object>
      </w:r>
    </w:p>
    <w:p w14:paraId="290EAA2E" w14:textId="77777777" w:rsidR="008A16D8" w:rsidRPr="00697F78" w:rsidRDefault="008A16D8" w:rsidP="005D4FCA">
      <w:pPr>
        <w:rPr>
          <w:rFonts w:ascii="Times New Roman" w:hAnsi="Times New Roman"/>
          <w:position w:val="-10"/>
        </w:rPr>
      </w:pPr>
    </w:p>
    <w:p w14:paraId="63922094" w14:textId="5221F20F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04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07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</w:rPr>
        <w:t xml:space="preserve">Use the divergence theorem to </w:t>
      </w:r>
      <w:proofErr w:type="gramStart"/>
      <w:r w:rsidR="004A2616" w:rsidRPr="005D4FCA">
        <w:rPr>
          <w:rFonts w:ascii="Times New Roman" w:hAnsi="Times New Roman"/>
        </w:rPr>
        <w:t xml:space="preserve">evaluate </w:t>
      </w:r>
      <w:proofErr w:type="gramEnd"/>
      <w:r w:rsidR="004A2616" w:rsidRPr="00697F78">
        <w:rPr>
          <w:position w:val="-18"/>
        </w:rPr>
        <w:object w:dxaOrig="1440" w:dyaOrig="480" w14:anchorId="6D6CD66B">
          <v:shape id="_x0000_i1080" type="#_x0000_t75" style="width:1in;height:24pt" o:ole="">
            <v:imagedata r:id="rId118" o:title=""/>
          </v:shape>
          <o:OLEObject Type="Embed" ProgID="Equation.DSMT4" ShapeID="_x0000_i1080" DrawAspect="Content" ObjectID="_1538900962" r:id="rId119"/>
        </w:object>
      </w:r>
      <w:r w:rsidR="004A2616" w:rsidRPr="005D4FCA">
        <w:rPr>
          <w:rFonts w:ascii="Times New Roman" w:hAnsi="Times New Roman"/>
        </w:rPr>
        <w:t xml:space="preserve">, where </w:t>
      </w:r>
      <w:r w:rsidR="004A2616" w:rsidRPr="00697F78">
        <w:rPr>
          <w:position w:val="-10"/>
        </w:rPr>
        <w:object w:dxaOrig="2360" w:dyaOrig="320" w14:anchorId="036ABDC9">
          <v:shape id="_x0000_i1081" type="#_x0000_t75" style="width:117.75pt;height:15.75pt" o:ole="">
            <v:imagedata r:id="rId120" o:title=""/>
          </v:shape>
          <o:OLEObject Type="Embed" ProgID="Equation.DSMT4" ShapeID="_x0000_i1081" DrawAspect="Content" ObjectID="_1538900963" r:id="rId121"/>
        </w:object>
      </w:r>
      <w:r w:rsidR="004A2616" w:rsidRPr="005D4FCA">
        <w:rPr>
          <w:rFonts w:ascii="Times New Roman" w:hAnsi="Times New Roman"/>
        </w:rPr>
        <w:t xml:space="preserve"> and </w:t>
      </w:r>
      <w:r w:rsidR="004A2616" w:rsidRPr="005D4FCA">
        <w:rPr>
          <w:rFonts w:ascii="Times New Roman" w:hAnsi="Times New Roman"/>
          <w:i/>
        </w:rPr>
        <w:t>S</w:t>
      </w:r>
      <w:r w:rsidR="004A2616" w:rsidRPr="005D4FCA">
        <w:rPr>
          <w:rFonts w:ascii="Times New Roman" w:hAnsi="Times New Roman"/>
        </w:rPr>
        <w:t xml:space="preserve"> is sphere </w:t>
      </w:r>
      <w:r w:rsidR="004A2616" w:rsidRPr="00697F78">
        <w:rPr>
          <w:position w:val="-10"/>
        </w:rPr>
        <w:object w:dxaOrig="1720" w:dyaOrig="400" w14:anchorId="30FF85B0">
          <v:shape id="_x0000_i1082" type="#_x0000_t75" style="width:86.25pt;height:20.25pt" o:ole="">
            <v:imagedata r:id="rId122" o:title=""/>
          </v:shape>
          <o:OLEObject Type="Embed" ProgID="Equation.DSMT4" ShapeID="_x0000_i1082" DrawAspect="Content" ObjectID="_1538900964" r:id="rId123"/>
        </w:object>
      </w:r>
      <w:r w:rsidR="004A2616" w:rsidRPr="005D4FCA">
        <w:rPr>
          <w:rFonts w:ascii="Times New Roman" w:hAnsi="Times New Roman"/>
        </w:rPr>
        <w:t xml:space="preserve"> with constant </w:t>
      </w:r>
      <w:r w:rsidR="004A2616" w:rsidRPr="00697F78">
        <w:rPr>
          <w:position w:val="-6"/>
        </w:rPr>
        <w:object w:dxaOrig="600" w:dyaOrig="260" w14:anchorId="55B87738">
          <v:shape id="_x0000_i1083" type="#_x0000_t75" style="width:30.75pt;height:14.25pt" o:ole="">
            <v:imagedata r:id="rId124" o:title=""/>
          </v:shape>
          <o:OLEObject Type="Embed" ProgID="Equation.DSMT4" ShapeID="_x0000_i1083" DrawAspect="Content" ObjectID="_1538900965" r:id="rId125"/>
        </w:object>
      </w:r>
      <w:r w:rsidR="004A2616" w:rsidRPr="005D4FCA">
        <w:rPr>
          <w:rFonts w:ascii="Times New Roman" w:hAnsi="Times New Roman"/>
        </w:rPr>
        <w:t xml:space="preserve"> </w:t>
      </w:r>
    </w:p>
    <w:p w14:paraId="77F8B89C" w14:textId="27897081" w:rsidR="004A2616" w:rsidRPr="00697F78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2160" w:dyaOrig="480" w14:anchorId="20C287B9">
          <v:shape id="_x0000_i1084" type="#_x0000_t75" style="width:108pt;height:24pt" o:ole="">
            <v:imagedata r:id="rId126" o:title=""/>
          </v:shape>
          <o:OLEObject Type="Embed" ProgID="Equation.DSMT4" ShapeID="_x0000_i1084" DrawAspect="Content" ObjectID="_1538900966" r:id="rId127"/>
        </w:object>
      </w:r>
    </w:p>
    <w:p w14:paraId="5EADDA34" w14:textId="77777777" w:rsidR="008A16D8" w:rsidRPr="00697F78" w:rsidRDefault="008A16D8" w:rsidP="005D4FCA">
      <w:pPr>
        <w:rPr>
          <w:rFonts w:ascii="Times New Roman" w:hAnsi="Times New Roman"/>
          <w:position w:val="-18"/>
        </w:rPr>
      </w:pPr>
    </w:p>
    <w:p w14:paraId="46689787" w14:textId="7B501D83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05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09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</w:rPr>
        <w:t xml:space="preserve">Let </w:t>
      </w:r>
      <w:r w:rsidR="004A2616" w:rsidRPr="005D4FCA">
        <w:rPr>
          <w:rFonts w:ascii="Times New Roman" w:hAnsi="Times New Roman"/>
          <w:i/>
        </w:rPr>
        <w:t xml:space="preserve">R </w:t>
      </w:r>
      <w:r w:rsidR="004A2616" w:rsidRPr="005D4FCA">
        <w:rPr>
          <w:rFonts w:ascii="Times New Roman" w:hAnsi="Times New Roman"/>
        </w:rPr>
        <w:t xml:space="preserve">be the region defined by </w:t>
      </w:r>
      <w:r w:rsidR="004A2616" w:rsidRPr="00697F78">
        <w:rPr>
          <w:position w:val="-10"/>
        </w:rPr>
        <w:object w:dxaOrig="1580" w:dyaOrig="400" w14:anchorId="2CD55D71">
          <v:shape id="_x0000_i1085" type="#_x0000_t75" style="width:77.25pt;height:20.25pt" o:ole="">
            <v:imagedata r:id="rId128" o:title=""/>
          </v:shape>
          <o:OLEObject Type="Embed" ProgID="Equation.DSMT4" ShapeID="_x0000_i1085" DrawAspect="Content" ObjectID="_1538900967" r:id="rId129"/>
        </w:object>
      </w:r>
      <w:r w:rsidR="004A2616" w:rsidRPr="005D4FCA">
        <w:rPr>
          <w:rFonts w:ascii="Times New Roman" w:hAnsi="Times New Roman"/>
        </w:rPr>
        <w:t xml:space="preserve"> Use the divergence theorem to find </w:t>
      </w:r>
      <w:r w:rsidR="004A2616" w:rsidRPr="00697F78">
        <w:rPr>
          <w:position w:val="-18"/>
        </w:rPr>
        <w:object w:dxaOrig="1100" w:dyaOrig="480" w14:anchorId="106E8BAD">
          <v:shape id="_x0000_i1086" type="#_x0000_t75" style="width:54.75pt;height:24pt" o:ole="">
            <v:imagedata r:id="rId130" o:title=""/>
          </v:shape>
          <o:OLEObject Type="Embed" ProgID="Equation.DSMT4" ShapeID="_x0000_i1086" DrawAspect="Content" ObjectID="_1538900968" r:id="rId131"/>
        </w:object>
      </w:r>
    </w:p>
    <w:p w14:paraId="63AF1182" w14:textId="4C950783" w:rsidR="008A16D8" w:rsidRPr="00697F78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1620" w:dyaOrig="660" w14:anchorId="7BF1143B">
          <v:shape id="_x0000_i1087" type="#_x0000_t75" style="width:81pt;height:33pt" o:ole="">
            <v:imagedata r:id="rId132" o:title=""/>
          </v:shape>
          <o:OLEObject Type="Embed" ProgID="Equation.DSMT4" ShapeID="_x0000_i1087" DrawAspect="Content" ObjectID="_1538900969" r:id="rId133"/>
        </w:object>
      </w:r>
    </w:p>
    <w:p w14:paraId="7A66FE8E" w14:textId="77777777" w:rsidR="008A16D8" w:rsidRPr="00697F78" w:rsidRDefault="008A16D8" w:rsidP="005D4FCA">
      <w:pPr>
        <w:rPr>
          <w:rFonts w:ascii="Times New Roman" w:hAnsi="Times New Roman"/>
        </w:rPr>
      </w:pPr>
    </w:p>
    <w:p w14:paraId="508EE3E3" w14:textId="77777777" w:rsidR="005D4FCA" w:rsidRDefault="005D4FCA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44A4FC9A" w14:textId="782C24DB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lastRenderedPageBreak/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06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11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</w:rPr>
        <w:t xml:space="preserve">Let </w:t>
      </w:r>
      <w:proofErr w:type="spellStart"/>
      <w:r w:rsidR="004A2616" w:rsidRPr="005D4FCA">
        <w:rPr>
          <w:rFonts w:ascii="Times New Roman" w:hAnsi="Times New Roman"/>
          <w:i/>
        </w:rPr>
        <w:t>E</w:t>
      </w:r>
      <w:proofErr w:type="spellEnd"/>
      <w:r w:rsidR="004A2616" w:rsidRPr="005D4FCA">
        <w:rPr>
          <w:rFonts w:ascii="Times New Roman" w:hAnsi="Times New Roman"/>
          <w:i/>
        </w:rPr>
        <w:t xml:space="preserve"> </w:t>
      </w:r>
      <w:r w:rsidR="004A2616" w:rsidRPr="005D4FCA">
        <w:rPr>
          <w:rFonts w:ascii="Times New Roman" w:hAnsi="Times New Roman"/>
        </w:rPr>
        <w:t xml:space="preserve">be the solid unit cube with diagonally opposite corners at the origin and (1, 1, 1), and faces parallel to the coordinate planes. Let </w:t>
      </w:r>
      <w:r w:rsidR="004A2616" w:rsidRPr="005D4FCA">
        <w:rPr>
          <w:rFonts w:ascii="Times New Roman" w:hAnsi="Times New Roman"/>
          <w:i/>
        </w:rPr>
        <w:t xml:space="preserve">S </w:t>
      </w:r>
      <w:r w:rsidR="004A2616" w:rsidRPr="005D4FCA">
        <w:rPr>
          <w:rFonts w:ascii="Times New Roman" w:hAnsi="Times New Roman"/>
        </w:rPr>
        <w:t xml:space="preserve">be the surface of </w:t>
      </w:r>
      <w:r w:rsidR="004A2616" w:rsidRPr="005D4FCA">
        <w:rPr>
          <w:rFonts w:ascii="Times New Roman" w:hAnsi="Times New Roman"/>
          <w:i/>
        </w:rPr>
        <w:t>E</w:t>
      </w:r>
      <w:r w:rsidR="004A2616" w:rsidRPr="005D4FCA">
        <w:rPr>
          <w:rFonts w:ascii="Times New Roman" w:hAnsi="Times New Roman"/>
        </w:rPr>
        <w:t>,</w:t>
      </w:r>
      <w:r w:rsidR="004A2616" w:rsidRPr="005D4FCA">
        <w:rPr>
          <w:rFonts w:ascii="Times New Roman" w:hAnsi="Times New Roman"/>
          <w:i/>
        </w:rPr>
        <w:t xml:space="preserve"> </w:t>
      </w:r>
      <w:r w:rsidR="004A2616" w:rsidRPr="005D4FCA">
        <w:rPr>
          <w:rFonts w:ascii="Times New Roman" w:hAnsi="Times New Roman"/>
        </w:rPr>
        <w:t xml:space="preserve">oriented with the outward-pointing normal.  Use a CAS to find </w:t>
      </w:r>
      <w:r w:rsidR="004A2616" w:rsidRPr="00697F78">
        <w:rPr>
          <w:position w:val="-18"/>
        </w:rPr>
        <w:object w:dxaOrig="920" w:dyaOrig="480" w14:anchorId="30E23AC4">
          <v:shape id="_x0000_i1088" type="#_x0000_t75" style="width:45.75pt;height:24pt" o:ole="">
            <v:imagedata r:id="rId134" o:title=""/>
          </v:shape>
          <o:OLEObject Type="Embed" ProgID="Equation.DSMT4" ShapeID="_x0000_i1088" DrawAspect="Content" ObjectID="_1538900970" r:id="rId135"/>
        </w:object>
      </w:r>
      <w:r w:rsidR="004A2616" w:rsidRPr="005D4FCA">
        <w:rPr>
          <w:rFonts w:ascii="Times New Roman" w:hAnsi="Times New Roman"/>
        </w:rPr>
        <w:t xml:space="preserve"> using the divergence theorem </w:t>
      </w:r>
      <w:proofErr w:type="gramStart"/>
      <w:r w:rsidR="004A2616" w:rsidRPr="005D4FCA">
        <w:rPr>
          <w:rFonts w:ascii="Times New Roman" w:hAnsi="Times New Roman"/>
        </w:rPr>
        <w:t xml:space="preserve">if </w:t>
      </w:r>
      <w:proofErr w:type="gramEnd"/>
      <w:r w:rsidR="004A2616" w:rsidRPr="00697F78">
        <w:rPr>
          <w:position w:val="-10"/>
        </w:rPr>
        <w:object w:dxaOrig="3360" w:dyaOrig="380" w14:anchorId="71F5505C">
          <v:shape id="_x0000_i1089" type="#_x0000_t75" style="width:168pt;height:18.75pt" o:ole="">
            <v:imagedata r:id="rId136" o:title=""/>
          </v:shape>
          <o:OLEObject Type="Embed" ProgID="Equation.DSMT4" ShapeID="_x0000_i1089" DrawAspect="Content" ObjectID="_1538900971" r:id="rId137"/>
        </w:object>
      </w:r>
      <w:r w:rsidR="004A2616" w:rsidRPr="005D4FCA">
        <w:rPr>
          <w:rFonts w:ascii="Times New Roman" w:hAnsi="Times New Roman"/>
        </w:rPr>
        <w:t>.</w:t>
      </w:r>
    </w:p>
    <w:p w14:paraId="087B8541" w14:textId="6A77060A" w:rsidR="004A2616" w:rsidRPr="00697F78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820" w:dyaOrig="480" w14:anchorId="6B18CD7C">
          <v:shape id="_x0000_i1090" type="#_x0000_t75" style="width:90pt;height:24pt" o:ole="">
            <v:imagedata r:id="rId138" o:title=""/>
          </v:shape>
          <o:OLEObject Type="Embed" ProgID="Equation.DSMT4" ShapeID="_x0000_i1090" DrawAspect="Content" ObjectID="_1538900972" r:id="rId139"/>
        </w:object>
      </w:r>
    </w:p>
    <w:p w14:paraId="732FA24B" w14:textId="77777777" w:rsidR="008A16D8" w:rsidRPr="00697F78" w:rsidRDefault="008A16D8" w:rsidP="005D4FCA">
      <w:pPr>
        <w:rPr>
          <w:rFonts w:ascii="Times New Roman" w:hAnsi="Times New Roman"/>
        </w:rPr>
      </w:pPr>
    </w:p>
    <w:p w14:paraId="3D02938D" w14:textId="648F89B5" w:rsidR="004A2616" w:rsidRPr="005D4FCA" w:rsidRDefault="005D4FCA" w:rsidP="005D4FCA">
      <w:pPr>
        <w:rPr>
          <w:rFonts w:ascii="Times New Roman" w:hAnsi="Times New Roman"/>
          <w:position w:val="-14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07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13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</w:rPr>
        <w:t xml:space="preserve">Find </w:t>
      </w:r>
      <w:r w:rsidR="004A2616" w:rsidRPr="00697F78">
        <w:rPr>
          <w:position w:val="-18"/>
        </w:rPr>
        <w:object w:dxaOrig="980" w:dyaOrig="480" w14:anchorId="52F7CAA3">
          <v:shape id="_x0000_i1091" type="#_x0000_t75" style="width:50.25pt;height:24pt" o:ole="">
            <v:imagedata r:id="rId140" o:title=""/>
          </v:shape>
          <o:OLEObject Type="Embed" ProgID="Equation.DSMT4" ShapeID="_x0000_i1091" DrawAspect="Content" ObjectID="_1538900973" r:id="rId141"/>
        </w:object>
      </w:r>
      <w:r w:rsidR="004A2616" w:rsidRPr="005D4FCA">
        <w:rPr>
          <w:rFonts w:ascii="Times New Roman" w:hAnsi="Times New Roman"/>
        </w:rPr>
        <w:t xml:space="preserve"> where </w:t>
      </w:r>
      <w:r w:rsidR="004A2616" w:rsidRPr="00697F78">
        <w:rPr>
          <w:position w:val="-10"/>
        </w:rPr>
        <w:object w:dxaOrig="2320" w:dyaOrig="320" w14:anchorId="0725BEDD">
          <v:shape id="_x0000_i1092" type="#_x0000_t75" style="width:116.25pt;height:15.75pt" o:ole="">
            <v:imagedata r:id="rId142" o:title=""/>
          </v:shape>
          <o:OLEObject Type="Embed" ProgID="Equation.DSMT4" ShapeID="_x0000_i1092" DrawAspect="Content" ObjectID="_1538900974" r:id="rId143"/>
        </w:object>
      </w:r>
      <w:r w:rsidR="004A2616" w:rsidRPr="005D4FCA">
        <w:rPr>
          <w:rFonts w:ascii="Times New Roman" w:hAnsi="Times New Roman"/>
        </w:rPr>
        <w:t xml:space="preserve">and </w:t>
      </w:r>
      <w:r w:rsidR="004A2616" w:rsidRPr="005D4FCA">
        <w:rPr>
          <w:rFonts w:ascii="Times New Roman" w:hAnsi="Times New Roman"/>
          <w:i/>
        </w:rPr>
        <w:t xml:space="preserve">S </w:t>
      </w:r>
      <w:r w:rsidR="004A2616" w:rsidRPr="005D4FCA">
        <w:rPr>
          <w:rFonts w:ascii="Times New Roman" w:hAnsi="Times New Roman"/>
        </w:rPr>
        <w:t xml:space="preserve">is the outwardly oriented surface obtained by removing cube </w:t>
      </w:r>
      <w:r w:rsidR="004A2616" w:rsidRPr="00697F78">
        <w:rPr>
          <w:position w:val="-14"/>
        </w:rPr>
        <w:object w:dxaOrig="2220" w:dyaOrig="420" w14:anchorId="4E17CA20">
          <v:shape id="_x0000_i1093" type="#_x0000_t75" style="width:111pt;height:21pt" o:ole="">
            <v:imagedata r:id="rId144" o:title=""/>
          </v:shape>
          <o:OLEObject Type="Embed" ProgID="Equation.DSMT4" ShapeID="_x0000_i1093" DrawAspect="Content" ObjectID="_1538900975" r:id="rId145"/>
        </w:object>
      </w:r>
      <w:r w:rsidR="004A2616" w:rsidRPr="005D4FCA">
        <w:rPr>
          <w:rFonts w:ascii="Times New Roman" w:hAnsi="Times New Roman"/>
        </w:rPr>
        <w:t xml:space="preserve"> from cube </w:t>
      </w:r>
      <w:r w:rsidR="004A2616" w:rsidRPr="00697F78">
        <w:rPr>
          <w:position w:val="-14"/>
        </w:rPr>
        <w:object w:dxaOrig="2380" w:dyaOrig="420" w14:anchorId="01B1FD0E">
          <v:shape id="_x0000_i1094" type="#_x0000_t75" style="width:119.25pt;height:21pt" o:ole="">
            <v:imagedata r:id="rId146" o:title=""/>
          </v:shape>
          <o:OLEObject Type="Embed" ProgID="Equation.DSMT4" ShapeID="_x0000_i1094" DrawAspect="Content" ObjectID="_1538900976" r:id="rId147"/>
        </w:object>
      </w:r>
    </w:p>
    <w:p w14:paraId="26E35241" w14:textId="2964918E" w:rsidR="004A2616" w:rsidRPr="00697F78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380" w:dyaOrig="480" w14:anchorId="2445A3E1">
          <v:shape id="_x0000_i1095" type="#_x0000_t75" style="width:69pt;height:24pt" o:ole="">
            <v:imagedata r:id="rId148" o:title=""/>
          </v:shape>
          <o:OLEObject Type="Embed" ProgID="Equation.DSMT4" ShapeID="_x0000_i1095" DrawAspect="Content" ObjectID="_1538900977" r:id="rId149"/>
        </w:object>
      </w:r>
    </w:p>
    <w:p w14:paraId="1230C596" w14:textId="77777777" w:rsidR="008A16D8" w:rsidRPr="00697F78" w:rsidRDefault="008A16D8" w:rsidP="005D4FCA">
      <w:pPr>
        <w:rPr>
          <w:rFonts w:ascii="Times New Roman" w:hAnsi="Times New Roman"/>
        </w:rPr>
      </w:pPr>
    </w:p>
    <w:p w14:paraId="18848B22" w14:textId="71A2C303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08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15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</w:rPr>
        <w:t xml:space="preserve">Compute the flux of water through parabolic cylinder </w:t>
      </w:r>
      <w:r w:rsidR="004A2616" w:rsidRPr="00697F78">
        <w:rPr>
          <w:position w:val="-10"/>
        </w:rPr>
        <w:object w:dxaOrig="1020" w:dyaOrig="400" w14:anchorId="602ACFDB">
          <v:shape id="_x0000_i1096" type="#_x0000_t75" style="width:51pt;height:20.25pt" o:ole="">
            <v:imagedata r:id="rId150" o:title=""/>
          </v:shape>
          <o:OLEObject Type="Embed" ProgID="Equation.DSMT4" ShapeID="_x0000_i1096" DrawAspect="Content" ObjectID="_1538900978" r:id="rId151"/>
        </w:object>
      </w:r>
      <w:r w:rsidR="004A2616" w:rsidRPr="005D4FCA">
        <w:rPr>
          <w:rFonts w:ascii="Times New Roman" w:hAnsi="Times New Roman"/>
        </w:rPr>
        <w:t xml:space="preserve"> </w:t>
      </w:r>
      <w:proofErr w:type="gramStart"/>
      <w:r w:rsidR="004A2616" w:rsidRPr="005D4FCA">
        <w:rPr>
          <w:rFonts w:ascii="Times New Roman" w:hAnsi="Times New Roman"/>
        </w:rPr>
        <w:t xml:space="preserve">from </w:t>
      </w:r>
      <w:proofErr w:type="gramEnd"/>
      <w:r w:rsidR="004A2616" w:rsidRPr="00697F78">
        <w:rPr>
          <w:position w:val="-8"/>
        </w:rPr>
        <w:object w:dxaOrig="1860" w:dyaOrig="280" w14:anchorId="6574EA9C">
          <v:shape id="_x0000_i1097" type="#_x0000_t75" style="width:93pt;height:14.25pt" o:ole="">
            <v:imagedata r:id="rId152" o:title=""/>
          </v:shape>
          <o:OLEObject Type="Embed" ProgID="Equation.DSMT4" ShapeID="_x0000_i1097" DrawAspect="Content" ObjectID="_1538900979" r:id="rId153"/>
        </w:object>
      </w:r>
      <w:r w:rsidR="004A2616" w:rsidRPr="005D4FCA">
        <w:rPr>
          <w:rFonts w:ascii="Times New Roman" w:hAnsi="Times New Roman"/>
        </w:rPr>
        <w:t xml:space="preserve">, if the velocity vector is </w:t>
      </w:r>
      <w:r w:rsidR="004A2616" w:rsidRPr="00697F78">
        <w:rPr>
          <w:position w:val="-10"/>
        </w:rPr>
        <w:object w:dxaOrig="2740" w:dyaOrig="400" w14:anchorId="51594BA5">
          <v:shape id="_x0000_i1098" type="#_x0000_t75" style="width:137.25pt;height:20.25pt" o:ole="">
            <v:imagedata r:id="rId154" o:title=""/>
          </v:shape>
          <o:OLEObject Type="Embed" ProgID="Equation.DSMT4" ShapeID="_x0000_i1098" DrawAspect="Content" ObjectID="_1538900980" r:id="rId155"/>
        </w:object>
      </w:r>
      <w:r w:rsidR="004A2616" w:rsidRPr="005D4FCA">
        <w:rPr>
          <w:rFonts w:ascii="Times New Roman" w:hAnsi="Times New Roman"/>
        </w:rPr>
        <w:t>.</w:t>
      </w:r>
    </w:p>
    <w:p w14:paraId="2FDA4AE7" w14:textId="0D1073E2" w:rsidR="004A2616" w:rsidRPr="00697F78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400" w:dyaOrig="480" w14:anchorId="69B7E523">
          <v:shape id="_x0000_i1099" type="#_x0000_t75" style="width:69.75pt;height:24pt" o:ole="">
            <v:imagedata r:id="rId156" o:title=""/>
          </v:shape>
          <o:OLEObject Type="Embed" ProgID="Equation.DSMT4" ShapeID="_x0000_i1099" DrawAspect="Content" ObjectID="_1538900981" r:id="rId157"/>
        </w:object>
      </w:r>
    </w:p>
    <w:p w14:paraId="4B3A4B17" w14:textId="77777777" w:rsidR="008A16D8" w:rsidRPr="00697F78" w:rsidRDefault="008A16D8" w:rsidP="005D4FCA">
      <w:pPr>
        <w:rPr>
          <w:rFonts w:ascii="Times New Roman" w:hAnsi="Times New Roman"/>
        </w:rPr>
      </w:pPr>
    </w:p>
    <w:p w14:paraId="6FEEA1F1" w14:textId="0C203744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09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17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  <w:b/>
        </w:rPr>
        <w:t xml:space="preserve">[T] </w:t>
      </w:r>
      <w:r w:rsidR="004A2616" w:rsidRPr="005D4FCA">
        <w:rPr>
          <w:rFonts w:ascii="Times New Roman" w:hAnsi="Times New Roman"/>
        </w:rPr>
        <w:t xml:space="preserve">Use a CAS to find the flux of vector field </w:t>
      </w:r>
      <w:r w:rsidR="004A2616" w:rsidRPr="00697F78">
        <w:rPr>
          <w:position w:val="-18"/>
        </w:rPr>
        <w:object w:dxaOrig="4200" w:dyaOrig="480" w14:anchorId="06CD039F">
          <v:shape id="_x0000_i1100" type="#_x0000_t75" style="width:211.5pt;height:24pt" o:ole="">
            <v:imagedata r:id="rId158" o:title=""/>
          </v:shape>
          <o:OLEObject Type="Embed" ProgID="Equation.DSMT4" ShapeID="_x0000_i1100" DrawAspect="Content" ObjectID="_1538900982" r:id="rId159"/>
        </w:object>
      </w:r>
      <w:r w:rsidR="004A2616" w:rsidRPr="005D4FCA">
        <w:rPr>
          <w:rFonts w:ascii="Times New Roman" w:hAnsi="Times New Roman"/>
        </w:rPr>
        <w:t xml:space="preserve"> through surface </w:t>
      </w:r>
      <w:r w:rsidR="004A2616" w:rsidRPr="005D4FCA">
        <w:rPr>
          <w:rFonts w:ascii="Times New Roman" w:hAnsi="Times New Roman"/>
          <w:i/>
        </w:rPr>
        <w:t>S</w:t>
      </w:r>
      <w:r w:rsidR="004A2616" w:rsidRPr="005D4FCA">
        <w:rPr>
          <w:rFonts w:ascii="Times New Roman" w:hAnsi="Times New Roman"/>
        </w:rPr>
        <w:t xml:space="preserve">, where </w:t>
      </w:r>
      <w:r w:rsidR="004A2616" w:rsidRPr="005D4FCA">
        <w:rPr>
          <w:rFonts w:ascii="Times New Roman" w:hAnsi="Times New Roman"/>
          <w:i/>
        </w:rPr>
        <w:t xml:space="preserve">S </w:t>
      </w:r>
      <w:r w:rsidR="004A2616" w:rsidRPr="005D4FCA">
        <w:rPr>
          <w:rFonts w:ascii="Times New Roman" w:hAnsi="Times New Roman"/>
        </w:rPr>
        <w:t xml:space="preserve">is given by </w:t>
      </w:r>
      <w:r w:rsidR="004A2616" w:rsidRPr="00697F78">
        <w:rPr>
          <w:position w:val="-10"/>
        </w:rPr>
        <w:object w:dxaOrig="1440" w:dyaOrig="400" w14:anchorId="0210ADFA">
          <v:shape id="_x0000_i1101" type="#_x0000_t75" style="width:1in;height:20.25pt" o:ole="">
            <v:imagedata r:id="rId160" o:title=""/>
          </v:shape>
          <o:OLEObject Type="Embed" ProgID="Equation.DSMT4" ShapeID="_x0000_i1101" DrawAspect="Content" ObjectID="_1538900983" r:id="rId161"/>
        </w:object>
      </w:r>
      <w:r w:rsidR="004A2616" w:rsidRPr="005D4FCA">
        <w:rPr>
          <w:rFonts w:ascii="Times New Roman" w:hAnsi="Times New Roman"/>
        </w:rPr>
        <w:t xml:space="preserve"> from </w:t>
      </w:r>
      <w:r w:rsidR="004A2616" w:rsidRPr="00697F78">
        <w:rPr>
          <w:position w:val="-8"/>
        </w:rPr>
        <w:object w:dxaOrig="940" w:dyaOrig="280" w14:anchorId="54EF00AC">
          <v:shape id="_x0000_i1102" type="#_x0000_t75" style="width:47.25pt;height:14.25pt" o:ole="">
            <v:imagedata r:id="rId162" o:title=""/>
          </v:shape>
          <o:OLEObject Type="Embed" ProgID="Equation.DSMT4" ShapeID="_x0000_i1102" DrawAspect="Content" ObjectID="_1538900984" r:id="rId163"/>
        </w:object>
      </w:r>
      <w:r w:rsidR="004A2616" w:rsidRPr="005D4FCA">
        <w:rPr>
          <w:rFonts w:ascii="Times New Roman" w:hAnsi="Times New Roman"/>
        </w:rPr>
        <w:t xml:space="preserve"> oriented so the unit normal vector points downward. </w:t>
      </w:r>
    </w:p>
    <w:p w14:paraId="30C78939" w14:textId="03D831FF" w:rsidR="004A2616" w:rsidRPr="00697F78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2060" w:dyaOrig="480" w14:anchorId="6FF9B0CF">
          <v:shape id="_x0000_i1103" type="#_x0000_t75" style="width:102.75pt;height:24pt" o:ole="">
            <v:imagedata r:id="rId164" o:title=""/>
          </v:shape>
          <o:OLEObject Type="Embed" ProgID="Equation.DSMT4" ShapeID="_x0000_i1103" DrawAspect="Content" ObjectID="_1538900985" r:id="rId165"/>
        </w:object>
      </w:r>
    </w:p>
    <w:p w14:paraId="1802BD1C" w14:textId="77777777" w:rsidR="008A16D8" w:rsidRPr="00697F78" w:rsidRDefault="008A16D8" w:rsidP="005D4FCA">
      <w:pPr>
        <w:rPr>
          <w:rFonts w:ascii="Times New Roman" w:hAnsi="Times New Roman"/>
        </w:rPr>
      </w:pPr>
    </w:p>
    <w:p w14:paraId="3E9223D0" w14:textId="4AF4D1D7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10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19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proofErr w:type="gramStart"/>
      <w:r w:rsidR="004A2616" w:rsidRPr="005D4FCA">
        <w:rPr>
          <w:rFonts w:ascii="Times New Roman" w:hAnsi="Times New Roman"/>
        </w:rPr>
        <w:t xml:space="preserve">Evaluate </w:t>
      </w:r>
      <w:proofErr w:type="gramEnd"/>
      <w:r w:rsidR="004A2616" w:rsidRPr="00697F78">
        <w:rPr>
          <w:position w:val="-18"/>
        </w:rPr>
        <w:object w:dxaOrig="920" w:dyaOrig="480" w14:anchorId="7BAE55F9">
          <v:shape id="_x0000_i1104" type="#_x0000_t75" style="width:45.75pt;height:24pt" o:ole="">
            <v:imagedata r:id="rId166" o:title=""/>
          </v:shape>
          <o:OLEObject Type="Embed" ProgID="Equation.DSMT4" ShapeID="_x0000_i1104" DrawAspect="Content" ObjectID="_1538900986" r:id="rId167"/>
        </w:object>
      </w:r>
      <w:r w:rsidR="004A2616" w:rsidRPr="005D4FCA">
        <w:rPr>
          <w:rFonts w:ascii="Times New Roman" w:hAnsi="Times New Roman"/>
        </w:rPr>
        <w:t xml:space="preserve">, where </w:t>
      </w:r>
      <w:r w:rsidR="004A2616" w:rsidRPr="00697F78">
        <w:rPr>
          <w:position w:val="-18"/>
        </w:rPr>
        <w:object w:dxaOrig="3940" w:dyaOrig="480" w14:anchorId="6A253E9F">
          <v:shape id="_x0000_i1105" type="#_x0000_t75" style="width:195.75pt;height:24pt" o:ole="">
            <v:imagedata r:id="rId168" o:title=""/>
          </v:shape>
          <o:OLEObject Type="Embed" ProgID="Equation.DSMT4" ShapeID="_x0000_i1105" DrawAspect="Content" ObjectID="_1538900987" r:id="rId169"/>
        </w:object>
      </w:r>
      <w:r w:rsidR="004A2616" w:rsidRPr="005D4FCA">
        <w:rPr>
          <w:rFonts w:ascii="Times New Roman" w:hAnsi="Times New Roman"/>
        </w:rPr>
        <w:t xml:space="preserve"> and </w:t>
      </w:r>
      <w:r w:rsidR="004A2616" w:rsidRPr="005D4FCA">
        <w:rPr>
          <w:rFonts w:ascii="Times New Roman" w:hAnsi="Times New Roman"/>
          <w:i/>
        </w:rPr>
        <w:t>S</w:t>
      </w:r>
      <w:r w:rsidR="004A2616" w:rsidRPr="005D4FCA">
        <w:rPr>
          <w:rFonts w:ascii="Times New Roman" w:hAnsi="Times New Roman"/>
        </w:rPr>
        <w:t xml:space="preserve"> is a closed surface bounding the region and</w:t>
      </w:r>
      <w:r w:rsidR="004A2616" w:rsidRPr="005D4FCA">
        <w:rPr>
          <w:rFonts w:ascii="Times New Roman" w:hAnsi="Times New Roman"/>
          <w:i/>
        </w:rPr>
        <w:t xml:space="preserve"> </w:t>
      </w:r>
      <w:r w:rsidR="004A2616" w:rsidRPr="005D4FCA">
        <w:rPr>
          <w:rFonts w:ascii="Times New Roman" w:hAnsi="Times New Roman"/>
        </w:rPr>
        <w:t xml:space="preserve">consisting of solid cylinder </w:t>
      </w:r>
      <w:r w:rsidR="004A2616" w:rsidRPr="00697F78">
        <w:rPr>
          <w:position w:val="-10"/>
        </w:rPr>
        <w:object w:dxaOrig="1200" w:dyaOrig="400" w14:anchorId="31E03BB2">
          <v:shape id="_x0000_i1106" type="#_x0000_t75" style="width:60pt;height:20.25pt" o:ole="">
            <v:imagedata r:id="rId170" o:title=""/>
          </v:shape>
          <o:OLEObject Type="Embed" ProgID="Equation.DSMT4" ShapeID="_x0000_i1106" DrawAspect="Content" ObjectID="_1538900988" r:id="rId171"/>
        </w:object>
      </w:r>
      <w:r w:rsidR="004A2616" w:rsidRPr="005D4FCA">
        <w:rPr>
          <w:rFonts w:ascii="Times New Roman" w:hAnsi="Times New Roman"/>
        </w:rPr>
        <w:t xml:space="preserve"> and </w:t>
      </w:r>
      <w:r w:rsidR="004A2616" w:rsidRPr="00697F78">
        <w:rPr>
          <w:position w:val="-6"/>
        </w:rPr>
        <w:object w:dxaOrig="920" w:dyaOrig="280" w14:anchorId="025EDEA7">
          <v:shape id="_x0000_i1107" type="#_x0000_t75" style="width:45.75pt;height:14.25pt" o:ole="">
            <v:imagedata r:id="rId172" o:title=""/>
          </v:shape>
          <o:OLEObject Type="Embed" ProgID="Equation.DSMT4" ShapeID="_x0000_i1107" DrawAspect="Content" ObjectID="_1538900989" r:id="rId173"/>
        </w:object>
      </w:r>
      <w:r w:rsidR="004A2616" w:rsidRPr="005D4FCA">
        <w:rPr>
          <w:rFonts w:ascii="Times New Roman" w:hAnsi="Times New Roman"/>
        </w:rPr>
        <w:t xml:space="preserve"> </w:t>
      </w:r>
    </w:p>
    <w:p w14:paraId="0774C133" w14:textId="3E098763" w:rsidR="004A2616" w:rsidRPr="00697F78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8"/>
        </w:rPr>
        <w:object w:dxaOrig="1720" w:dyaOrig="480" w14:anchorId="0C906EFC">
          <v:shape id="_x0000_i1108" type="#_x0000_t75" style="width:86.25pt;height:24pt" o:ole="">
            <v:imagedata r:id="rId174" o:title=""/>
          </v:shape>
          <o:OLEObject Type="Embed" ProgID="Equation.DSMT4" ShapeID="_x0000_i1108" DrawAspect="Content" ObjectID="_1538900990" r:id="rId175"/>
        </w:object>
      </w:r>
    </w:p>
    <w:p w14:paraId="0E9BC5E6" w14:textId="77777777" w:rsidR="008A16D8" w:rsidRPr="00697F78" w:rsidRDefault="008A16D8" w:rsidP="005D4FCA">
      <w:pPr>
        <w:rPr>
          <w:rFonts w:ascii="Times New Roman" w:hAnsi="Times New Roman"/>
        </w:rPr>
      </w:pPr>
    </w:p>
    <w:p w14:paraId="1E9E6E97" w14:textId="2D231067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11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21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</w:rPr>
        <w:t xml:space="preserve">Use the divergence theorem to </w:t>
      </w:r>
      <w:proofErr w:type="gramStart"/>
      <w:r w:rsidR="004A2616" w:rsidRPr="005D4FCA">
        <w:rPr>
          <w:rFonts w:ascii="Times New Roman" w:hAnsi="Times New Roman"/>
        </w:rPr>
        <w:t xml:space="preserve">evaluate </w:t>
      </w:r>
      <w:proofErr w:type="gramEnd"/>
      <w:r w:rsidR="004A2616" w:rsidRPr="00697F78">
        <w:rPr>
          <w:position w:val="-18"/>
        </w:rPr>
        <w:object w:dxaOrig="920" w:dyaOrig="480" w14:anchorId="37C65FE5">
          <v:shape id="_x0000_i1109" type="#_x0000_t75" style="width:45.75pt;height:24pt" o:ole="">
            <v:imagedata r:id="rId176" o:title=""/>
          </v:shape>
          <o:OLEObject Type="Embed" ProgID="Equation.DSMT4" ShapeID="_x0000_i1109" DrawAspect="Content" ObjectID="_1538900991" r:id="rId177"/>
        </w:object>
      </w:r>
      <w:r w:rsidR="004A2616" w:rsidRPr="005D4FCA">
        <w:rPr>
          <w:rFonts w:ascii="Times New Roman" w:hAnsi="Times New Roman"/>
        </w:rPr>
        <w:t xml:space="preserve">, where </w:t>
      </w:r>
      <w:r w:rsidR="004A2616" w:rsidRPr="00697F78">
        <w:rPr>
          <w:position w:val="-24"/>
        </w:rPr>
        <w:object w:dxaOrig="2720" w:dyaOrig="660" w14:anchorId="5059941B">
          <v:shape id="_x0000_i1110" type="#_x0000_t75" style="width:135.75pt;height:33pt" o:ole="">
            <v:imagedata r:id="rId178" o:title=""/>
          </v:shape>
          <o:OLEObject Type="Embed" ProgID="Equation.DSMT4" ShapeID="_x0000_i1110" DrawAspect="Content" ObjectID="_1538900992" r:id="rId179"/>
        </w:object>
      </w:r>
      <w:r w:rsidR="004A2616" w:rsidRPr="005D4FCA">
        <w:rPr>
          <w:rFonts w:ascii="Times New Roman" w:hAnsi="Times New Roman"/>
        </w:rPr>
        <w:t xml:space="preserve"> and </w:t>
      </w:r>
      <w:r w:rsidR="004A2616" w:rsidRPr="005D4FCA">
        <w:rPr>
          <w:rFonts w:ascii="Times New Roman" w:hAnsi="Times New Roman"/>
          <w:i/>
        </w:rPr>
        <w:t>S</w:t>
      </w:r>
      <w:r w:rsidR="004A2616" w:rsidRPr="005D4FCA">
        <w:rPr>
          <w:rFonts w:ascii="Times New Roman" w:hAnsi="Times New Roman"/>
        </w:rPr>
        <w:t xml:space="preserve"> is the surface consisting of three pieces: </w:t>
      </w:r>
      <w:r w:rsidR="004A2616" w:rsidRPr="00697F78">
        <w:rPr>
          <w:position w:val="-10"/>
        </w:rPr>
        <w:object w:dxaOrig="2600" w:dyaOrig="400" w14:anchorId="1793A754">
          <v:shape id="_x0000_i1111" type="#_x0000_t75" style="width:129.75pt;height:20.25pt" o:ole="">
            <v:imagedata r:id="rId180" o:title=""/>
          </v:shape>
          <o:OLEObject Type="Embed" ProgID="Equation.DSMT4" ShapeID="_x0000_i1111" DrawAspect="Content" ObjectID="_1538900993" r:id="rId181"/>
        </w:object>
      </w:r>
      <w:r w:rsidR="004A2616" w:rsidRPr="005D4FCA">
        <w:rPr>
          <w:rFonts w:ascii="Times New Roman" w:hAnsi="Times New Roman"/>
        </w:rPr>
        <w:t xml:space="preserve"> on the top; </w:t>
      </w:r>
      <w:r w:rsidR="004A2616" w:rsidRPr="00697F78">
        <w:rPr>
          <w:position w:val="-10"/>
        </w:rPr>
        <w:object w:dxaOrig="2020" w:dyaOrig="400" w14:anchorId="1686FAFD">
          <v:shape id="_x0000_i1112" type="#_x0000_t75" style="width:102.75pt;height:20.25pt" o:ole="">
            <v:imagedata r:id="rId182" o:title=""/>
          </v:shape>
          <o:OLEObject Type="Embed" ProgID="Equation.DSMT4" ShapeID="_x0000_i1112" DrawAspect="Content" ObjectID="_1538900994" r:id="rId183"/>
        </w:object>
      </w:r>
      <w:r w:rsidR="004A2616" w:rsidRPr="005D4FCA">
        <w:rPr>
          <w:rFonts w:ascii="Times New Roman" w:hAnsi="Times New Roman"/>
        </w:rPr>
        <w:t xml:space="preserve"> on the sides; and </w:t>
      </w:r>
      <w:r w:rsidR="004A2616" w:rsidRPr="00697F78">
        <w:rPr>
          <w:position w:val="-4"/>
        </w:rPr>
        <w:object w:dxaOrig="540" w:dyaOrig="240" w14:anchorId="53577B99">
          <v:shape id="_x0000_i1113" type="#_x0000_t75" style="width:27pt;height:12pt" o:ole="">
            <v:imagedata r:id="rId184" o:title=""/>
          </v:shape>
          <o:OLEObject Type="Embed" ProgID="Equation.DSMT4" ShapeID="_x0000_i1113" DrawAspect="Content" ObjectID="_1538900995" r:id="rId185"/>
        </w:object>
      </w:r>
      <w:r w:rsidR="004A2616" w:rsidRPr="005D4FCA">
        <w:rPr>
          <w:rFonts w:ascii="Times New Roman" w:hAnsi="Times New Roman"/>
        </w:rPr>
        <w:t xml:space="preserve"> on the bottom.</w:t>
      </w:r>
    </w:p>
    <w:p w14:paraId="3F056767" w14:textId="1B5D357E" w:rsidR="004A2616" w:rsidRPr="00697F78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1500" w:dyaOrig="660" w14:anchorId="5E2D858E">
          <v:shape id="_x0000_i1114" type="#_x0000_t75" style="width:75pt;height:33pt" o:ole="">
            <v:imagedata r:id="rId186" o:title=""/>
          </v:shape>
          <o:OLEObject Type="Embed" ProgID="Equation.DSMT4" ShapeID="_x0000_i1114" DrawAspect="Content" ObjectID="_1538900996" r:id="rId187"/>
        </w:object>
      </w:r>
    </w:p>
    <w:p w14:paraId="61D9DBDE" w14:textId="77777777" w:rsidR="008A16D8" w:rsidRPr="00697F78" w:rsidRDefault="008A16D8" w:rsidP="005D4FCA">
      <w:pPr>
        <w:rPr>
          <w:rFonts w:ascii="Times New Roman" w:hAnsi="Times New Roman"/>
          <w:position w:val="-24"/>
        </w:rPr>
      </w:pPr>
    </w:p>
    <w:p w14:paraId="0C4492B7" w14:textId="77777777" w:rsidR="005D4FCA" w:rsidRDefault="005D4FCA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7312A5EE" w14:textId="14C95EBF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lastRenderedPageBreak/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12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23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</w:rPr>
        <w:t xml:space="preserve">Use the divergence theorem to </w:t>
      </w:r>
      <w:proofErr w:type="gramStart"/>
      <w:r w:rsidR="004A2616" w:rsidRPr="005D4FCA">
        <w:rPr>
          <w:rFonts w:ascii="Times New Roman" w:hAnsi="Times New Roman"/>
        </w:rPr>
        <w:t xml:space="preserve">evaluate </w:t>
      </w:r>
      <w:proofErr w:type="gramEnd"/>
      <w:r w:rsidR="004A2616" w:rsidRPr="00697F78">
        <w:rPr>
          <w:position w:val="-18"/>
        </w:rPr>
        <w:object w:dxaOrig="920" w:dyaOrig="480" w14:anchorId="7A82B229">
          <v:shape id="_x0000_i1115" type="#_x0000_t75" style="width:45.75pt;height:24pt" o:ole="">
            <v:imagedata r:id="rId176" o:title=""/>
          </v:shape>
          <o:OLEObject Type="Embed" ProgID="Equation.DSMT4" ShapeID="_x0000_i1115" DrawAspect="Content" ObjectID="_1538900997" r:id="rId188"/>
        </w:object>
      </w:r>
      <w:r w:rsidR="004A2616" w:rsidRPr="005D4FCA">
        <w:rPr>
          <w:rFonts w:ascii="Times New Roman" w:hAnsi="Times New Roman"/>
        </w:rPr>
        <w:t>,</w:t>
      </w:r>
      <w:r w:rsidR="004A2616" w:rsidRPr="005D4FCA">
        <w:rPr>
          <w:rFonts w:ascii="Times New Roman" w:hAnsi="Times New Roman"/>
          <w:position w:val="-24"/>
        </w:rPr>
        <w:t xml:space="preserve"> </w:t>
      </w:r>
      <w:r w:rsidR="004A2616" w:rsidRPr="005D4FCA">
        <w:rPr>
          <w:rFonts w:ascii="Times New Roman" w:hAnsi="Times New Roman"/>
        </w:rPr>
        <w:t xml:space="preserve">where </w:t>
      </w:r>
      <w:r w:rsidR="004A2616" w:rsidRPr="00697F78">
        <w:rPr>
          <w:position w:val="-10"/>
        </w:rPr>
        <w:object w:dxaOrig="2320" w:dyaOrig="320" w14:anchorId="02F9D7DE">
          <v:shape id="_x0000_i1116" type="#_x0000_t75" style="width:116.25pt;height:15.75pt" o:ole="">
            <v:imagedata r:id="rId189" o:title=""/>
          </v:shape>
          <o:OLEObject Type="Embed" ProgID="Equation.DSMT4" ShapeID="_x0000_i1116" DrawAspect="Content" ObjectID="_1538900998" r:id="rId190"/>
        </w:object>
      </w:r>
      <w:r w:rsidR="004A2616" w:rsidRPr="005D4FCA">
        <w:rPr>
          <w:rFonts w:ascii="Times New Roman" w:hAnsi="Times New Roman"/>
        </w:rPr>
        <w:t xml:space="preserve"> and </w:t>
      </w:r>
      <w:r w:rsidR="004A2616" w:rsidRPr="005D4FCA">
        <w:rPr>
          <w:rFonts w:ascii="Times New Roman" w:hAnsi="Times New Roman"/>
          <w:i/>
        </w:rPr>
        <w:t xml:space="preserve">S </w:t>
      </w:r>
      <w:r w:rsidR="004A2616" w:rsidRPr="005D4FCA">
        <w:rPr>
          <w:rFonts w:ascii="Times New Roman" w:hAnsi="Times New Roman"/>
        </w:rPr>
        <w:t xml:space="preserve">is the boundary of the solid enclosed by paraboloid </w:t>
      </w:r>
      <w:r w:rsidR="004A2616" w:rsidRPr="00697F78">
        <w:rPr>
          <w:position w:val="-10"/>
        </w:rPr>
        <w:object w:dxaOrig="1500" w:dyaOrig="400" w14:anchorId="45DB149F">
          <v:shape id="_x0000_i1117" type="#_x0000_t75" style="width:75pt;height:20.25pt" o:ole="">
            <v:imagedata r:id="rId191" o:title=""/>
          </v:shape>
          <o:OLEObject Type="Embed" ProgID="Equation.DSMT4" ShapeID="_x0000_i1117" DrawAspect="Content" ObjectID="_1538900999" r:id="rId192"/>
        </w:object>
      </w:r>
      <w:r w:rsidR="004A2616" w:rsidRPr="005D4FCA">
        <w:rPr>
          <w:rFonts w:ascii="Times New Roman" w:hAnsi="Times New Roman"/>
        </w:rPr>
        <w:t xml:space="preserve"> cylinder </w:t>
      </w:r>
      <w:r w:rsidR="004A2616" w:rsidRPr="00697F78">
        <w:rPr>
          <w:position w:val="-8"/>
        </w:rPr>
        <w:object w:dxaOrig="1100" w:dyaOrig="380" w14:anchorId="00B301B8">
          <v:shape id="_x0000_i1118" type="#_x0000_t75" style="width:54.75pt;height:18.75pt" o:ole="">
            <v:imagedata r:id="rId193" o:title=""/>
          </v:shape>
          <o:OLEObject Type="Embed" ProgID="Equation.DSMT4" ShapeID="_x0000_i1118" DrawAspect="Content" ObjectID="_1538901000" r:id="rId194"/>
        </w:object>
      </w:r>
      <w:r w:rsidR="004A2616" w:rsidRPr="005D4FCA">
        <w:rPr>
          <w:rFonts w:ascii="Times New Roman" w:hAnsi="Times New Roman"/>
        </w:rPr>
        <w:t xml:space="preserve"> and plane </w:t>
      </w:r>
      <w:r w:rsidR="004A2616" w:rsidRPr="00697F78">
        <w:rPr>
          <w:position w:val="-10"/>
        </w:rPr>
        <w:object w:dxaOrig="960" w:dyaOrig="300" w14:anchorId="6E558DD0">
          <v:shape id="_x0000_i1119" type="#_x0000_t75" style="width:48pt;height:15pt" o:ole="">
            <v:imagedata r:id="rId195" o:title=""/>
          </v:shape>
          <o:OLEObject Type="Embed" ProgID="Equation.DSMT4" ShapeID="_x0000_i1119" DrawAspect="Content" ObjectID="_1538901001" r:id="rId196"/>
        </w:object>
      </w:r>
      <w:r w:rsidR="004A2616" w:rsidRPr="005D4FCA">
        <w:rPr>
          <w:rFonts w:ascii="Times New Roman" w:hAnsi="Times New Roman"/>
        </w:rPr>
        <w:t xml:space="preserve"> and </w:t>
      </w:r>
      <w:r w:rsidR="004A2616" w:rsidRPr="005D4FCA">
        <w:rPr>
          <w:rFonts w:ascii="Times New Roman" w:hAnsi="Times New Roman"/>
          <w:i/>
        </w:rPr>
        <w:t xml:space="preserve">S </w:t>
      </w:r>
      <w:r w:rsidR="004A2616" w:rsidRPr="005D4FCA">
        <w:rPr>
          <w:rFonts w:ascii="Times New Roman" w:hAnsi="Times New Roman"/>
        </w:rPr>
        <w:t>is oriented outward.</w:t>
      </w:r>
    </w:p>
    <w:p w14:paraId="2D749C44" w14:textId="7CEBEA0E" w:rsidR="004A2616" w:rsidRPr="00697F78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1580" w:dyaOrig="660" w14:anchorId="632E5794">
          <v:shape id="_x0000_i1120" type="#_x0000_t75" style="width:77.25pt;height:33pt" o:ole="">
            <v:imagedata r:id="rId197" o:title=""/>
          </v:shape>
          <o:OLEObject Type="Embed" ProgID="Equation.DSMT4" ShapeID="_x0000_i1120" DrawAspect="Content" ObjectID="_1538901002" r:id="rId198"/>
        </w:object>
      </w:r>
    </w:p>
    <w:p w14:paraId="017F11A0" w14:textId="77777777" w:rsidR="008A16D8" w:rsidRPr="00697F78" w:rsidRDefault="008A16D8" w:rsidP="005D4FCA">
      <w:pPr>
        <w:rPr>
          <w:rFonts w:ascii="Times New Roman" w:hAnsi="Times New Roman"/>
          <w:position w:val="-24"/>
        </w:rPr>
      </w:pPr>
    </w:p>
    <w:p w14:paraId="6D9B9978" w14:textId="129B3B2E" w:rsidR="004A2616" w:rsidRPr="00697F78" w:rsidRDefault="004A2616" w:rsidP="005D4FCA">
      <w:pPr>
        <w:pStyle w:val="MTDisplayEquation"/>
        <w:spacing w:line="240" w:lineRule="auto"/>
        <w:rPr>
          <w:b/>
        </w:rPr>
      </w:pPr>
      <w:r w:rsidRPr="00697F78">
        <w:rPr>
          <w:b/>
        </w:rPr>
        <w:t xml:space="preserve">For the following exercises, Fourier’s law of heat transfer states that the heat flow vector F at a point is proportional to the negative gradient of the temperature; that is, </w:t>
      </w:r>
      <w:r w:rsidRPr="00697F78">
        <w:rPr>
          <w:b/>
          <w:position w:val="-8"/>
        </w:rPr>
        <w:object w:dxaOrig="1120" w:dyaOrig="300" w14:anchorId="03E2A71B">
          <v:shape id="_x0000_i1121" type="#_x0000_t75" style="width:56.25pt;height:15pt" o:ole="">
            <v:imagedata r:id="rId199" o:title=""/>
          </v:shape>
          <o:OLEObject Type="Embed" ProgID="Equation.DSMT4" ShapeID="_x0000_i1121" DrawAspect="Content" ObjectID="_1538901003" r:id="rId200"/>
        </w:object>
      </w:r>
      <w:r w:rsidRPr="00697F78">
        <w:rPr>
          <w:b/>
        </w:rPr>
        <w:t xml:space="preserve"> which means that heat energy </w:t>
      </w:r>
      <w:proofErr w:type="gramStart"/>
      <w:r w:rsidRPr="00697F78">
        <w:rPr>
          <w:b/>
        </w:rPr>
        <w:t>flows</w:t>
      </w:r>
      <w:proofErr w:type="gramEnd"/>
      <w:r w:rsidRPr="00697F78">
        <w:rPr>
          <w:b/>
        </w:rPr>
        <w:t xml:space="preserve"> hot regions to cold regions. The constant </w:t>
      </w:r>
      <w:r w:rsidRPr="00697F78">
        <w:rPr>
          <w:b/>
          <w:position w:val="-4"/>
        </w:rPr>
        <w:object w:dxaOrig="560" w:dyaOrig="260" w14:anchorId="29315E39">
          <v:shape id="_x0000_i1122" type="#_x0000_t75" style="width:27.75pt;height:14.25pt" o:ole="">
            <v:imagedata r:id="rId201" o:title=""/>
          </v:shape>
          <o:OLEObject Type="Embed" ProgID="Equation.DSMT4" ShapeID="_x0000_i1122" DrawAspect="Content" ObjectID="_1538901004" r:id="rId202"/>
        </w:object>
      </w:r>
      <w:r w:rsidRPr="00697F78">
        <w:rPr>
          <w:b/>
        </w:rPr>
        <w:t xml:space="preserve"> is called the </w:t>
      </w:r>
      <w:r w:rsidRPr="00697F78">
        <w:rPr>
          <w:b/>
          <w:i/>
        </w:rPr>
        <w:t>conductivity</w:t>
      </w:r>
      <w:r w:rsidRPr="00697F78">
        <w:rPr>
          <w:b/>
        </w:rPr>
        <w:t xml:space="preserve">, which has metric units of joules per meter per second-kelvin or watts per meter-kelvin. A temperature function for region </w:t>
      </w:r>
      <w:r w:rsidRPr="00697F78">
        <w:rPr>
          <w:b/>
          <w:i/>
        </w:rPr>
        <w:t>D</w:t>
      </w:r>
      <w:r w:rsidRPr="00697F78">
        <w:rPr>
          <w:b/>
        </w:rPr>
        <w:t xml:space="preserve"> is given. Use the divergence theorem to find net outward heat flux </w:t>
      </w:r>
      <w:r w:rsidRPr="00697F78">
        <w:rPr>
          <w:b/>
          <w:position w:val="-18"/>
        </w:rPr>
        <w:object w:dxaOrig="2880" w:dyaOrig="480" w14:anchorId="65F87903">
          <v:shape id="_x0000_i1123" type="#_x0000_t75" style="width:146.25pt;height:24pt" o:ole="">
            <v:imagedata r:id="rId203" o:title=""/>
          </v:shape>
          <o:OLEObject Type="Embed" ProgID="Equation.DSMT4" ShapeID="_x0000_i1123" DrawAspect="Content" ObjectID="_1538901005" r:id="rId204"/>
        </w:object>
      </w:r>
      <w:r w:rsidRPr="00697F78">
        <w:rPr>
          <w:b/>
        </w:rPr>
        <w:t xml:space="preserve"> across the boundary </w:t>
      </w:r>
      <w:r w:rsidRPr="00697F78">
        <w:rPr>
          <w:b/>
          <w:i/>
        </w:rPr>
        <w:t>S</w:t>
      </w:r>
      <w:r w:rsidRPr="00697F78">
        <w:rPr>
          <w:b/>
        </w:rPr>
        <w:t xml:space="preserve"> of </w:t>
      </w:r>
      <w:r w:rsidRPr="00697F78">
        <w:rPr>
          <w:b/>
          <w:i/>
        </w:rPr>
        <w:t>D</w:t>
      </w:r>
      <w:r w:rsidRPr="00697F78">
        <w:rPr>
          <w:b/>
        </w:rPr>
        <w:t xml:space="preserve">, </w:t>
      </w:r>
      <w:proofErr w:type="gramStart"/>
      <w:r w:rsidRPr="00697F78">
        <w:rPr>
          <w:b/>
        </w:rPr>
        <w:t xml:space="preserve">where </w:t>
      </w:r>
      <w:r w:rsidRPr="00697F78">
        <w:rPr>
          <w:b/>
          <w:position w:val="-4"/>
        </w:rPr>
        <w:object w:dxaOrig="520" w:dyaOrig="260" w14:anchorId="08474CCC">
          <v:shape id="_x0000_i1124" type="#_x0000_t75" style="width:26.25pt;height:14.25pt" o:ole="">
            <v:imagedata r:id="rId205" o:title=""/>
          </v:shape>
          <o:OLEObject Type="Embed" ProgID="Equation.DSMT4" ShapeID="_x0000_i1124" DrawAspect="Content" ObjectID="_1538901006" r:id="rId206"/>
        </w:object>
      </w:r>
      <w:r w:rsidRPr="00697F78">
        <w:rPr>
          <w:b/>
        </w:rPr>
        <w:t xml:space="preserve"> </w:t>
      </w:r>
      <w:r w:rsidR="0001033C" w:rsidRPr="00697F78">
        <w:rPr>
          <w:vanish/>
        </w:rPr>
        <w:pgNum/>
      </w:r>
      <w:r w:rsidR="0001033C" w:rsidRPr="00697F78">
        <w:rPr>
          <w:vanish/>
        </w:rPr>
        <w:pgNum/>
      </w:r>
      <w:r w:rsidR="0001033C" w:rsidRPr="00697F78">
        <w:t>.</w:t>
      </w:r>
    </w:p>
    <w:p w14:paraId="77843562" w14:textId="77777777" w:rsidR="008A16D8" w:rsidRPr="00697F78" w:rsidRDefault="008A16D8" w:rsidP="005D4FCA">
      <w:pPr>
        <w:rPr>
          <w:rFonts w:ascii="Times New Roman" w:hAnsi="Times New Roman"/>
        </w:rPr>
      </w:pPr>
    </w:p>
    <w:p w14:paraId="19BBD5A5" w14:textId="6B2BC367" w:rsidR="004A2616" w:rsidRPr="005D4FCA" w:rsidRDefault="005D4FCA" w:rsidP="005D4FCA">
      <w:pPr>
        <w:rPr>
          <w:rFonts w:ascii="Times New Roman" w:hAnsi="Times New Roman"/>
          <w:b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13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25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555900" w:rsidRPr="00555900">
        <w:rPr>
          <w:position w:val="-10"/>
        </w:rPr>
        <w:object w:dxaOrig="2180" w:dyaOrig="380" w14:anchorId="53E1E082">
          <v:shape id="_x0000_i1125" type="#_x0000_t75" style="width:109.5pt;height:19.5pt" o:ole="">
            <v:imagedata r:id="rId207" o:title=""/>
          </v:shape>
          <o:OLEObject Type="Embed" ProgID="Equation.DSMT4" ShapeID="_x0000_i1125" DrawAspect="Content" ObjectID="_1538901007" r:id="rId208"/>
        </w:object>
      </w:r>
      <w:r w:rsidR="004A2616" w:rsidRPr="005D4FCA">
        <w:rPr>
          <w:rFonts w:ascii="Times New Roman" w:hAnsi="Times New Roman"/>
        </w:rPr>
        <w:t xml:space="preserve"> </w:t>
      </w:r>
      <w:r w:rsidR="00555900" w:rsidRPr="00697F78">
        <w:rPr>
          <w:position w:val="-14"/>
        </w:rPr>
        <w:object w:dxaOrig="4360" w:dyaOrig="400" w14:anchorId="1B6EABC7">
          <v:shape id="_x0000_i1126" type="#_x0000_t75" style="width:218.25pt;height:20.25pt" o:ole="">
            <v:imagedata r:id="rId209" o:title=""/>
          </v:shape>
          <o:OLEObject Type="Embed" ProgID="Equation.DSMT4" ShapeID="_x0000_i1126" DrawAspect="Content" ObjectID="_1538901008" r:id="rId210"/>
        </w:object>
      </w:r>
    </w:p>
    <w:p w14:paraId="55FFD802" w14:textId="3335A94E" w:rsidR="004A2616" w:rsidRPr="00697F78" w:rsidRDefault="008A16D8" w:rsidP="005D4FCA">
      <w:pPr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6"/>
        </w:rPr>
        <w:object w:dxaOrig="980" w:dyaOrig="460" w14:anchorId="7FC0AEE1">
          <v:shape id="_x0000_i1127" type="#_x0000_t75" style="width:50.25pt;height:23.25pt" o:ole="">
            <v:imagedata r:id="rId211" o:title=""/>
          </v:shape>
          <o:OLEObject Type="Embed" ProgID="Equation.DSMT4" ShapeID="_x0000_i1127" DrawAspect="Content" ObjectID="_1538901009" r:id="rId212"/>
        </w:object>
      </w:r>
    </w:p>
    <w:p w14:paraId="6EFACFB0" w14:textId="3DBD3B57" w:rsidR="00BC5B8A" w:rsidRDefault="00BC5B8A" w:rsidP="005D4FCA">
      <w:pPr>
        <w:rPr>
          <w:rFonts w:ascii="Times New Roman" w:hAnsi="Times New Roman"/>
          <w:b/>
        </w:rPr>
      </w:pPr>
    </w:p>
    <w:p w14:paraId="7DEF55DE" w14:textId="77777777" w:rsidR="005D4FCA" w:rsidRDefault="005D4FCA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1D84904A" w14:textId="1F9A4FAD" w:rsidR="004A2616" w:rsidRPr="00697F78" w:rsidRDefault="004A2616" w:rsidP="005D4FCA">
      <w:p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lastRenderedPageBreak/>
        <w:t>Chapter Review Exercises</w:t>
      </w:r>
    </w:p>
    <w:p w14:paraId="01A01617" w14:textId="77777777" w:rsidR="004A2616" w:rsidRPr="00697F78" w:rsidRDefault="004A2616" w:rsidP="005D4FCA">
      <w:pPr>
        <w:rPr>
          <w:rFonts w:ascii="Times New Roman" w:hAnsi="Times New Roman"/>
          <w:b/>
        </w:rPr>
      </w:pPr>
      <w:proofErr w:type="gramStart"/>
      <w:r w:rsidRPr="00697F78">
        <w:rPr>
          <w:rFonts w:ascii="Times New Roman" w:hAnsi="Times New Roman"/>
          <w:b/>
          <w:i/>
        </w:rPr>
        <w:t>True or False.</w:t>
      </w:r>
      <w:proofErr w:type="gramEnd"/>
      <w:r w:rsidRPr="00697F78">
        <w:rPr>
          <w:rFonts w:ascii="Times New Roman" w:hAnsi="Times New Roman"/>
          <w:b/>
        </w:rPr>
        <w:t xml:space="preserve"> Justify your answer with a proof or a counterexample.</w:t>
      </w:r>
    </w:p>
    <w:p w14:paraId="5DF20226" w14:textId="77777777" w:rsidR="00667E0D" w:rsidRPr="00697F78" w:rsidRDefault="00667E0D" w:rsidP="005D4FCA">
      <w:pPr>
        <w:rPr>
          <w:rFonts w:ascii="Times New Roman" w:hAnsi="Times New Roman"/>
          <w:b/>
        </w:rPr>
      </w:pPr>
    </w:p>
    <w:p w14:paraId="757C3476" w14:textId="08F44593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14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27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</w:rPr>
        <w:t xml:space="preserve">Vector field </w:t>
      </w:r>
      <w:r w:rsidR="004A2616" w:rsidRPr="00697F78">
        <w:rPr>
          <w:position w:val="-10"/>
        </w:rPr>
        <w:object w:dxaOrig="1960" w:dyaOrig="360" w14:anchorId="1D4A86B2">
          <v:shape id="_x0000_i1128" type="#_x0000_t75" style="width:98.25pt;height:18.75pt" o:ole="">
            <v:imagedata r:id="rId213" o:title=""/>
          </v:shape>
          <o:OLEObject Type="Embed" ProgID="Equation.DSMT4" ShapeID="_x0000_i1128" DrawAspect="Content" ObjectID="_1538901010" r:id="rId214"/>
        </w:object>
      </w:r>
      <w:r w:rsidR="004A2616" w:rsidRPr="005D4FCA">
        <w:rPr>
          <w:rFonts w:ascii="Times New Roman" w:hAnsi="Times New Roman"/>
        </w:rPr>
        <w:t xml:space="preserve"> is conservative. </w:t>
      </w:r>
    </w:p>
    <w:p w14:paraId="38F59758" w14:textId="6E7A0275" w:rsidR="004A2616" w:rsidRPr="00697F78" w:rsidRDefault="008A16D8" w:rsidP="005D4FCA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>:</w:t>
      </w:r>
      <w:r w:rsidR="00667E0D" w:rsidRPr="00697F78">
        <w:rPr>
          <w:rFonts w:ascii="Times New Roman" w:hAnsi="Times New Roman"/>
        </w:rPr>
        <w:t xml:space="preserve"> False</w:t>
      </w:r>
    </w:p>
    <w:p w14:paraId="59BD2CCA" w14:textId="77777777" w:rsidR="00667E0D" w:rsidRPr="00697F78" w:rsidRDefault="00667E0D" w:rsidP="005D4FCA">
      <w:pPr>
        <w:pStyle w:val="ListParagraph"/>
        <w:ind w:left="0"/>
        <w:rPr>
          <w:rFonts w:ascii="Times New Roman" w:hAnsi="Times New Roman"/>
        </w:rPr>
      </w:pPr>
    </w:p>
    <w:p w14:paraId="700EB9AB" w14:textId="1E1DD552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15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29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</w:rPr>
        <w:t>The divergence of a vector field is a vector field.</w:t>
      </w:r>
    </w:p>
    <w:p w14:paraId="7FF5D1A6" w14:textId="4CD8CB19" w:rsidR="004A2616" w:rsidRPr="00697F78" w:rsidRDefault="008A16D8" w:rsidP="005D4FCA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>:</w:t>
      </w:r>
      <w:r w:rsidR="00667E0D" w:rsidRPr="00697F78">
        <w:rPr>
          <w:rFonts w:ascii="Times New Roman" w:hAnsi="Times New Roman"/>
        </w:rPr>
        <w:t xml:space="preserve"> False</w:t>
      </w:r>
    </w:p>
    <w:p w14:paraId="33F45D9E" w14:textId="77777777" w:rsidR="00667E0D" w:rsidRPr="00697F78" w:rsidRDefault="00667E0D" w:rsidP="005D4FCA">
      <w:pPr>
        <w:pStyle w:val="ListParagraph"/>
        <w:ind w:left="0"/>
        <w:rPr>
          <w:rFonts w:ascii="Times New Roman" w:hAnsi="Times New Roman"/>
        </w:rPr>
      </w:pPr>
    </w:p>
    <w:p w14:paraId="60830C41" w14:textId="77777777" w:rsidR="004A2616" w:rsidRPr="00697F78" w:rsidRDefault="004A2616" w:rsidP="005D4FCA">
      <w:p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>Draw the following vector fields.</w:t>
      </w:r>
    </w:p>
    <w:p w14:paraId="656FFA69" w14:textId="77777777" w:rsidR="00667E0D" w:rsidRPr="00697F78" w:rsidRDefault="00667E0D" w:rsidP="005D4FCA">
      <w:pPr>
        <w:rPr>
          <w:rFonts w:ascii="Times New Roman" w:hAnsi="Times New Roman"/>
          <w:b/>
        </w:rPr>
      </w:pPr>
    </w:p>
    <w:p w14:paraId="1E7A122D" w14:textId="798D781D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16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31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697F78">
        <w:object w:dxaOrig="1820" w:dyaOrig="620" w14:anchorId="0B76B445">
          <v:shape id="_x0000_i1129" type="#_x0000_t75" style="width:90.75pt;height:30.75pt" o:ole="">
            <v:imagedata r:id="rId215" o:title=""/>
          </v:shape>
          <o:OLEObject Type="Embed" ProgID="Equation.DSMT4" ShapeID="_x0000_i1129" DrawAspect="Content" ObjectID="_1538901011" r:id="rId216"/>
        </w:object>
      </w:r>
    </w:p>
    <w:p w14:paraId="4C1805CA" w14:textId="42AB5A75" w:rsidR="004A2616" w:rsidRPr="00697F78" w:rsidRDefault="008A16D8" w:rsidP="005D4FCA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</w:p>
    <w:p w14:paraId="15961001" w14:textId="77777777" w:rsidR="004A2616" w:rsidRPr="00697F78" w:rsidRDefault="004A2616" w:rsidP="005D4FCA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  <w:noProof/>
        </w:rPr>
        <w:drawing>
          <wp:inline distT="0" distB="0" distL="0" distR="0" wp14:anchorId="28D7A15C" wp14:editId="73561B03">
            <wp:extent cx="2543175" cy="2571750"/>
            <wp:effectExtent l="0" t="0" r="9525" b="0"/>
            <wp:docPr id="22" name="Picture 22" descr="L:\Clients\Connexions\CONNEX140020_Calculus\05_Art Development\Ch_16\99_Current Art\JPEG\CNX_Calc_Figure_16_08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8" descr="L:\Clients\Connexions\CONNEX140020_Calculus\05_Art Development\Ch_16\99_Current Art\JPEG\CNX_Calc_Figure_16_08_207.jpg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AAAF0A" w14:textId="61BE246D" w:rsidR="00667E0D" w:rsidRPr="00697F78" w:rsidRDefault="00667E0D" w:rsidP="005D4FCA">
      <w:pPr>
        <w:rPr>
          <w:rFonts w:ascii="Times New Roman" w:hAnsi="Times New Roman"/>
        </w:rPr>
      </w:pPr>
    </w:p>
    <w:p w14:paraId="4FF21F32" w14:textId="77777777" w:rsidR="004A2616" w:rsidRPr="00697F78" w:rsidRDefault="004A2616" w:rsidP="005D4FCA">
      <w:p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>Are the following the vector fields conservative? If so, find the potential function</w:t>
      </w:r>
      <w:r w:rsidRPr="00697F78">
        <w:rPr>
          <w:rFonts w:ascii="Times New Roman" w:hAnsi="Times New Roman"/>
          <w:b/>
          <w:i/>
        </w:rPr>
        <w:t xml:space="preserve"> </w:t>
      </w:r>
      <w:proofErr w:type="spellStart"/>
      <w:r w:rsidRPr="00697F78">
        <w:rPr>
          <w:rFonts w:ascii="Times New Roman" w:hAnsi="Times New Roman"/>
          <w:b/>
          <w:i/>
        </w:rPr>
        <w:t>f</w:t>
      </w:r>
      <w:proofErr w:type="spellEnd"/>
      <w:r w:rsidRPr="00697F78">
        <w:rPr>
          <w:rFonts w:ascii="Times New Roman" w:hAnsi="Times New Roman"/>
          <w:b/>
          <w:i/>
        </w:rPr>
        <w:t xml:space="preserve"> </w:t>
      </w:r>
      <w:r w:rsidRPr="00697F78">
        <w:rPr>
          <w:rFonts w:ascii="Times New Roman" w:hAnsi="Times New Roman"/>
          <w:b/>
        </w:rPr>
        <w:t xml:space="preserve">such that </w:t>
      </w:r>
      <w:r w:rsidRPr="00697F78">
        <w:rPr>
          <w:rFonts w:ascii="Times New Roman" w:hAnsi="Times New Roman"/>
          <w:b/>
          <w:position w:val="-10"/>
        </w:rPr>
        <w:object w:dxaOrig="800" w:dyaOrig="320" w14:anchorId="4B111351">
          <v:shape id="_x0000_i1130" type="#_x0000_t75" style="width:39.75pt;height:15.75pt" o:ole="">
            <v:imagedata r:id="rId218" o:title=""/>
          </v:shape>
          <o:OLEObject Type="Embed" ProgID="Equation.DSMT4" ShapeID="_x0000_i1130" DrawAspect="Content" ObjectID="_1538901012" r:id="rId219"/>
        </w:object>
      </w:r>
    </w:p>
    <w:p w14:paraId="16A39DC7" w14:textId="4345DBC2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17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33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Pr="005D4FCA">
        <w:rPr>
          <w:position w:val="-16"/>
        </w:rPr>
        <w:object w:dxaOrig="2420" w:dyaOrig="440" w14:anchorId="691EEC94">
          <v:shape id="_x0000_i1131" type="#_x0000_t75" style="width:120.75pt;height:21.75pt" o:ole="">
            <v:imagedata r:id="rId220" o:title=""/>
          </v:shape>
          <o:OLEObject Type="Embed" ProgID="Equation.DSMT4" ShapeID="_x0000_i1131" DrawAspect="Content" ObjectID="_1538901013" r:id="rId221"/>
        </w:object>
      </w:r>
    </w:p>
    <w:p w14:paraId="1DE8A241" w14:textId="3DD8BE1C" w:rsidR="004A2616" w:rsidRPr="00697F78" w:rsidRDefault="008A16D8" w:rsidP="005D4FCA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Conservative, </w:t>
      </w:r>
      <w:r w:rsidR="004A2616" w:rsidRPr="00697F78">
        <w:rPr>
          <w:rFonts w:ascii="Times New Roman" w:hAnsi="Times New Roman"/>
          <w:position w:val="-10"/>
        </w:rPr>
        <w:object w:dxaOrig="1780" w:dyaOrig="360" w14:anchorId="6266E805">
          <v:shape id="_x0000_i1132" type="#_x0000_t75" style="width:88.5pt;height:17.25pt" o:ole="">
            <v:imagedata r:id="rId222" o:title=""/>
          </v:shape>
          <o:OLEObject Type="Embed" ProgID="Equation.DSMT4" ShapeID="_x0000_i1132" DrawAspect="Content" ObjectID="_1538901014" r:id="rId223"/>
        </w:object>
      </w:r>
    </w:p>
    <w:p w14:paraId="3F020B58" w14:textId="77777777" w:rsidR="00667E0D" w:rsidRPr="00697F78" w:rsidRDefault="00667E0D" w:rsidP="005D4FCA">
      <w:pPr>
        <w:pStyle w:val="ListParagraph"/>
        <w:ind w:left="0"/>
        <w:rPr>
          <w:rFonts w:ascii="Times New Roman" w:hAnsi="Times New Roman"/>
        </w:rPr>
      </w:pPr>
    </w:p>
    <w:p w14:paraId="5D22622B" w14:textId="6A0C789E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18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35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Pr="005D4FCA">
        <w:rPr>
          <w:position w:val="-16"/>
        </w:rPr>
        <w:object w:dxaOrig="4980" w:dyaOrig="440" w14:anchorId="4AA1682C">
          <v:shape id="_x0000_i1133" type="#_x0000_t75" style="width:249pt;height:21.75pt" o:ole="">
            <v:imagedata r:id="rId224" o:title=""/>
          </v:shape>
          <o:OLEObject Type="Embed" ProgID="Equation.DSMT4" ShapeID="_x0000_i1133" DrawAspect="Content" ObjectID="_1538901015" r:id="rId225"/>
        </w:object>
      </w:r>
    </w:p>
    <w:p w14:paraId="0B1CE7F0" w14:textId="063B0B9E" w:rsidR="004A2616" w:rsidRPr="00697F78" w:rsidRDefault="008A16D8" w:rsidP="005D4FCA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Conservative, </w:t>
      </w:r>
      <w:r w:rsidR="004A2616" w:rsidRPr="00697F78">
        <w:rPr>
          <w:rFonts w:ascii="Times New Roman" w:hAnsi="Times New Roman"/>
          <w:position w:val="-10"/>
        </w:rPr>
        <w:object w:dxaOrig="2680" w:dyaOrig="360" w14:anchorId="2D263A93">
          <v:shape id="_x0000_i1134" type="#_x0000_t75" style="width:133.5pt;height:17.25pt" o:ole="">
            <v:imagedata r:id="rId226" o:title=""/>
          </v:shape>
          <o:OLEObject Type="Embed" ProgID="Equation.DSMT4" ShapeID="_x0000_i1134" DrawAspect="Content" ObjectID="_1538901016" r:id="rId227"/>
        </w:object>
      </w:r>
    </w:p>
    <w:p w14:paraId="22395862" w14:textId="77777777" w:rsidR="00667E0D" w:rsidRPr="00697F78" w:rsidRDefault="00667E0D" w:rsidP="005D4FCA">
      <w:pPr>
        <w:pStyle w:val="ListParagraph"/>
        <w:ind w:left="0"/>
        <w:rPr>
          <w:rFonts w:ascii="Times New Roman" w:hAnsi="Times New Roman"/>
        </w:rPr>
      </w:pPr>
    </w:p>
    <w:p w14:paraId="361A3D99" w14:textId="77777777" w:rsidR="004A2616" w:rsidRPr="00697F78" w:rsidRDefault="004A2616" w:rsidP="005D4FCA">
      <w:p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>Evaluate the following integrals.</w:t>
      </w:r>
    </w:p>
    <w:p w14:paraId="27B9E136" w14:textId="7B7C28C0" w:rsidR="004A2616" w:rsidRPr="005D4FCA" w:rsidRDefault="004A2616" w:rsidP="005D4FCA">
      <w:pPr>
        <w:rPr>
          <w:rFonts w:ascii="Times New Roman" w:hAnsi="Times New Roman"/>
        </w:rPr>
      </w:pPr>
      <w:r w:rsidRPr="005D4FCA">
        <w:rPr>
          <w:rFonts w:ascii="Times New Roman" w:hAnsi="Times New Roman"/>
        </w:rPr>
        <w:t xml:space="preserve"> </w:t>
      </w:r>
      <w:r w:rsidR="005D4FCA" w:rsidRPr="00C00064">
        <w:rPr>
          <w:rFonts w:ascii="Times New Roman" w:hAnsi="Times New Roman"/>
        </w:rPr>
        <w:fldChar w:fldCharType="begin"/>
      </w:r>
      <w:r w:rsidR="005D4FCA" w:rsidRPr="00C00064">
        <w:rPr>
          <w:rFonts w:ascii="Times New Roman" w:hAnsi="Times New Roman"/>
        </w:rPr>
        <w:instrText xml:space="preserve"> =</w:instrText>
      </w:r>
      <w:r w:rsidR="005D4FCA" w:rsidRPr="00C00064">
        <w:rPr>
          <w:rFonts w:ascii="Times New Roman" w:hAnsi="Times New Roman"/>
        </w:rPr>
        <w:fldChar w:fldCharType="begin"/>
      </w:r>
      <w:r w:rsidR="005D4FCA" w:rsidRPr="00C00064">
        <w:rPr>
          <w:rFonts w:ascii="Times New Roman" w:hAnsi="Times New Roman"/>
        </w:rPr>
        <w:instrText xml:space="preserve"> SEQ MyList</w:instrText>
      </w:r>
      <w:r w:rsidR="005D4FCA" w:rsidRPr="00C00064">
        <w:rPr>
          <w:rFonts w:ascii="Times New Roman" w:hAnsi="Times New Roman"/>
        </w:rPr>
        <w:fldChar w:fldCharType="separate"/>
      </w:r>
      <w:r w:rsidR="005D4FCA">
        <w:rPr>
          <w:rFonts w:ascii="Times New Roman" w:hAnsi="Times New Roman"/>
          <w:noProof/>
        </w:rPr>
        <w:instrText>219</w:instrText>
      </w:r>
      <w:r w:rsidR="005D4FCA" w:rsidRPr="00C00064">
        <w:rPr>
          <w:rFonts w:ascii="Times New Roman" w:hAnsi="Times New Roman"/>
        </w:rPr>
        <w:fldChar w:fldCharType="end"/>
      </w:r>
      <w:r w:rsidR="005D4FCA" w:rsidRPr="00C00064">
        <w:rPr>
          <w:rFonts w:ascii="Times New Roman" w:hAnsi="Times New Roman"/>
        </w:rPr>
        <w:instrText>*2-1</w:instrText>
      </w:r>
      <w:r w:rsidR="005D4FCA" w:rsidRPr="00C00064">
        <w:rPr>
          <w:rFonts w:ascii="Times New Roman" w:hAnsi="Times New Roman"/>
        </w:rPr>
        <w:fldChar w:fldCharType="separate"/>
      </w:r>
      <w:r w:rsidR="005D4FCA">
        <w:rPr>
          <w:rFonts w:ascii="Times New Roman" w:hAnsi="Times New Roman"/>
          <w:noProof/>
        </w:rPr>
        <w:t>437</w:t>
      </w:r>
      <w:r w:rsidR="005D4FCA" w:rsidRPr="00C00064">
        <w:rPr>
          <w:rFonts w:ascii="Times New Roman" w:hAnsi="Times New Roman"/>
        </w:rPr>
        <w:fldChar w:fldCharType="end"/>
      </w:r>
      <w:r w:rsidR="005D4FCA">
        <w:rPr>
          <w:rFonts w:ascii="Times New Roman" w:hAnsi="Times New Roman"/>
        </w:rPr>
        <w:t xml:space="preserve">. </w:t>
      </w:r>
      <w:r w:rsidRPr="00697F78">
        <w:rPr>
          <w:position w:val="-32"/>
        </w:rPr>
        <w:object w:dxaOrig="2320" w:dyaOrig="600" w14:anchorId="13B5DD74">
          <v:shape id="_x0000_i1135" type="#_x0000_t75" style="width:116.25pt;height:30pt" o:ole="">
            <v:imagedata r:id="rId228" o:title=""/>
          </v:shape>
          <o:OLEObject Type="Embed" ProgID="Equation.DSMT4" ShapeID="_x0000_i1135" DrawAspect="Content" ObjectID="_1538901017" r:id="rId229"/>
        </w:object>
      </w:r>
      <w:r w:rsidRPr="005D4FCA">
        <w:rPr>
          <w:rFonts w:ascii="Times New Roman" w:hAnsi="Times New Roman"/>
        </w:rPr>
        <w:t xml:space="preserve"> </w:t>
      </w:r>
      <w:proofErr w:type="gramStart"/>
      <w:r w:rsidRPr="005D4FCA">
        <w:rPr>
          <w:rFonts w:ascii="Times New Roman" w:hAnsi="Times New Roman"/>
        </w:rPr>
        <w:t>along</w:t>
      </w:r>
      <w:proofErr w:type="gramEnd"/>
      <w:r w:rsidRPr="005D4FCA">
        <w:rPr>
          <w:rFonts w:ascii="Times New Roman" w:hAnsi="Times New Roman"/>
        </w:rPr>
        <w:t xml:space="preserve"> </w:t>
      </w:r>
      <w:r w:rsidRPr="00697F78">
        <w:rPr>
          <w:position w:val="-24"/>
        </w:rPr>
        <w:object w:dxaOrig="1080" w:dyaOrig="620" w14:anchorId="42FD56C0">
          <v:shape id="_x0000_i1136" type="#_x0000_t75" style="width:54pt;height:30.75pt" o:ole="">
            <v:imagedata r:id="rId230" o:title=""/>
          </v:shape>
          <o:OLEObject Type="Embed" ProgID="Equation.DSMT4" ShapeID="_x0000_i1136" DrawAspect="Content" ObjectID="_1538901018" r:id="rId231"/>
        </w:object>
      </w:r>
      <w:r w:rsidRPr="005D4FCA">
        <w:rPr>
          <w:rFonts w:ascii="Times New Roman" w:hAnsi="Times New Roman"/>
        </w:rPr>
        <w:t xml:space="preserve"> from (0, 0) to (4, 2)</w:t>
      </w:r>
    </w:p>
    <w:p w14:paraId="2101AB29" w14:textId="2D2EB747" w:rsidR="004A2616" w:rsidRPr="00697F78" w:rsidRDefault="008A16D8" w:rsidP="005D4FCA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bookmarkStart w:id="1" w:name="MTBlankEqn"/>
      <w:r w:rsidR="004A2616" w:rsidRPr="00697F78">
        <w:rPr>
          <w:rFonts w:ascii="Times New Roman" w:hAnsi="Times New Roman"/>
          <w:position w:val="-24"/>
        </w:rPr>
        <w:object w:dxaOrig="499" w:dyaOrig="620" w14:anchorId="0BF5D2A7">
          <v:shape id="_x0000_i1137" type="#_x0000_t75" style="width:24.75pt;height:30.75pt" o:ole="">
            <v:imagedata r:id="rId232" o:title=""/>
          </v:shape>
          <o:OLEObject Type="Embed" ProgID="Equation.DSMT4" ShapeID="_x0000_i1137" DrawAspect="Content" ObjectID="_1538901019" r:id="rId233"/>
        </w:object>
      </w:r>
      <w:bookmarkEnd w:id="1"/>
    </w:p>
    <w:p w14:paraId="00D242F8" w14:textId="65344868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lastRenderedPageBreak/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20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39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697F78">
        <w:rPr>
          <w:position w:val="-18"/>
        </w:rPr>
        <w:object w:dxaOrig="1100" w:dyaOrig="460" w14:anchorId="2EDE03F9">
          <v:shape id="_x0000_i1138" type="#_x0000_t75" style="width:54.75pt;height:23.25pt" o:ole="">
            <v:imagedata r:id="rId234" o:title=""/>
          </v:shape>
          <o:OLEObject Type="Embed" ProgID="Equation.DSMT4" ShapeID="_x0000_i1138" DrawAspect="Content" ObjectID="_1538901020" r:id="rId235"/>
        </w:object>
      </w:r>
      <w:r w:rsidR="004A2616" w:rsidRPr="005D4FCA">
        <w:rPr>
          <w:rFonts w:ascii="Times New Roman" w:hAnsi="Times New Roman"/>
        </w:rPr>
        <w:t xml:space="preserve"> </w:t>
      </w:r>
      <w:proofErr w:type="gramStart"/>
      <w:r w:rsidR="004A2616" w:rsidRPr="005D4FCA">
        <w:rPr>
          <w:rFonts w:ascii="Times New Roman" w:hAnsi="Times New Roman"/>
        </w:rPr>
        <w:t>where</w:t>
      </w:r>
      <w:proofErr w:type="gramEnd"/>
      <w:r w:rsidR="004A2616" w:rsidRPr="005D4FCA">
        <w:rPr>
          <w:rFonts w:ascii="Times New Roman" w:hAnsi="Times New Roman"/>
        </w:rPr>
        <w:t xml:space="preserve"> </w:t>
      </w:r>
      <w:r w:rsidR="004A2616" w:rsidRPr="005D4FCA">
        <w:rPr>
          <w:rFonts w:ascii="Times New Roman" w:hAnsi="Times New Roman"/>
          <w:i/>
        </w:rPr>
        <w:t>S</w:t>
      </w:r>
      <w:r w:rsidR="004A2616" w:rsidRPr="005D4FCA">
        <w:rPr>
          <w:rFonts w:ascii="Times New Roman" w:hAnsi="Times New Roman"/>
        </w:rPr>
        <w:t xml:space="preserve"> is surface </w:t>
      </w:r>
      <w:r w:rsidR="004A2616" w:rsidRPr="00697F78">
        <w:rPr>
          <w:position w:val="-10"/>
        </w:rPr>
        <w:object w:dxaOrig="2980" w:dyaOrig="360" w14:anchorId="164B3F5A">
          <v:shape id="_x0000_i1139" type="#_x0000_t75" style="width:149.25pt;height:18pt" o:ole="">
            <v:imagedata r:id="rId236" o:title=""/>
          </v:shape>
          <o:OLEObject Type="Embed" ProgID="Equation.DSMT4" ShapeID="_x0000_i1139" DrawAspect="Content" ObjectID="_1538901021" r:id="rId237"/>
        </w:object>
      </w:r>
    </w:p>
    <w:p w14:paraId="1D5FCAFC" w14:textId="72CC1A0D" w:rsidR="004A2616" w:rsidRPr="00697F78" w:rsidRDefault="008A16D8" w:rsidP="005D4FCA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24"/>
        </w:rPr>
        <w:object w:dxaOrig="1540" w:dyaOrig="680" w14:anchorId="5FCA15A4">
          <v:shape id="_x0000_i1140" type="#_x0000_t75" style="width:77.25pt;height:33.75pt" o:ole="">
            <v:imagedata r:id="rId238" o:title=""/>
          </v:shape>
          <o:OLEObject Type="Embed" ProgID="Equation.DSMT4" ShapeID="_x0000_i1140" DrawAspect="Content" ObjectID="_1538901022" r:id="rId239"/>
        </w:object>
      </w:r>
    </w:p>
    <w:p w14:paraId="1B104CCD" w14:textId="77777777" w:rsidR="00667E0D" w:rsidRPr="00697F78" w:rsidRDefault="00667E0D" w:rsidP="005D4FCA">
      <w:pPr>
        <w:pStyle w:val="ListParagraph"/>
        <w:ind w:left="0"/>
        <w:rPr>
          <w:rFonts w:ascii="Times New Roman" w:hAnsi="Times New Roman"/>
        </w:rPr>
      </w:pPr>
    </w:p>
    <w:p w14:paraId="7EFAE36F" w14:textId="77777777" w:rsidR="004A2616" w:rsidRPr="00697F78" w:rsidRDefault="004A2616" w:rsidP="005D4FCA">
      <w:p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>Find the divergence and curl for the following vector fields.</w:t>
      </w:r>
    </w:p>
    <w:p w14:paraId="5B5F137C" w14:textId="77777777" w:rsidR="00667E0D" w:rsidRPr="00697F78" w:rsidRDefault="00667E0D" w:rsidP="005D4FCA">
      <w:pPr>
        <w:rPr>
          <w:rFonts w:ascii="Times New Roman" w:hAnsi="Times New Roman"/>
          <w:b/>
        </w:rPr>
      </w:pPr>
    </w:p>
    <w:p w14:paraId="5C38C342" w14:textId="21CAA4F6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21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41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Pr="005D4FCA">
        <w:rPr>
          <w:position w:val="-10"/>
        </w:rPr>
        <w:object w:dxaOrig="2659" w:dyaOrig="360" w14:anchorId="18406CCD">
          <v:shape id="_x0000_i1141" type="#_x0000_t75" style="width:132.75pt;height:18pt" o:ole="">
            <v:imagedata r:id="rId240" o:title=""/>
          </v:shape>
          <o:OLEObject Type="Embed" ProgID="Equation.DSMT4" ShapeID="_x0000_i1141" DrawAspect="Content" ObjectID="_1538901023" r:id="rId241"/>
        </w:object>
      </w:r>
    </w:p>
    <w:p w14:paraId="08A798F1" w14:textId="4A6F7A92" w:rsidR="004A2616" w:rsidRPr="00697F78" w:rsidRDefault="008A16D8" w:rsidP="005D4FCA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Divergence: </w:t>
      </w:r>
      <w:r w:rsidR="004A2616" w:rsidRPr="00697F78">
        <w:rPr>
          <w:rFonts w:ascii="Times New Roman" w:hAnsi="Times New Roman"/>
          <w:position w:val="-10"/>
        </w:rPr>
        <w:object w:dxaOrig="1700" w:dyaOrig="360" w14:anchorId="7A9AA4A6">
          <v:shape id="_x0000_i1142" type="#_x0000_t75" style="width:84.75pt;height:18pt" o:ole="">
            <v:imagedata r:id="rId242" o:title=""/>
          </v:shape>
          <o:OLEObject Type="Embed" ProgID="Equation.DSMT4" ShapeID="_x0000_i1142" DrawAspect="Content" ObjectID="_1538901024" r:id="rId243"/>
        </w:object>
      </w:r>
      <w:r w:rsidR="004A2616" w:rsidRPr="00697F78">
        <w:rPr>
          <w:rFonts w:ascii="Times New Roman" w:hAnsi="Times New Roman"/>
        </w:rPr>
        <w:t xml:space="preserve"> curl: </w:t>
      </w:r>
      <w:r w:rsidR="004A2616" w:rsidRPr="00697F78">
        <w:rPr>
          <w:rFonts w:ascii="Times New Roman" w:hAnsi="Times New Roman"/>
          <w:position w:val="-10"/>
        </w:rPr>
        <w:object w:dxaOrig="2240" w:dyaOrig="360" w14:anchorId="19AB6CA4">
          <v:shape id="_x0000_i1143" type="#_x0000_t75" style="width:111.75pt;height:18pt" o:ole="">
            <v:imagedata r:id="rId244" o:title=""/>
          </v:shape>
          <o:OLEObject Type="Embed" ProgID="Equation.DSMT4" ShapeID="_x0000_i1143" DrawAspect="Content" ObjectID="_1538901025" r:id="rId245"/>
        </w:object>
      </w:r>
    </w:p>
    <w:p w14:paraId="31BE1FE9" w14:textId="77777777" w:rsidR="00667E0D" w:rsidRPr="00697F78" w:rsidRDefault="00667E0D" w:rsidP="005D4FCA">
      <w:pPr>
        <w:pStyle w:val="ListParagraph"/>
        <w:ind w:left="0"/>
        <w:rPr>
          <w:rFonts w:ascii="Times New Roman" w:hAnsi="Times New Roman"/>
        </w:rPr>
      </w:pPr>
    </w:p>
    <w:p w14:paraId="20A3007D" w14:textId="77777777" w:rsidR="004A2616" w:rsidRPr="00697F78" w:rsidRDefault="004A2616" w:rsidP="005D4FCA">
      <w:pPr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>Use Green’s theorem to evaluate the following integrals.</w:t>
      </w:r>
    </w:p>
    <w:p w14:paraId="65DB048F" w14:textId="77777777" w:rsidR="00667E0D" w:rsidRPr="00697F78" w:rsidRDefault="00667E0D" w:rsidP="005D4FCA">
      <w:pPr>
        <w:rPr>
          <w:rFonts w:ascii="Times New Roman" w:hAnsi="Times New Roman"/>
          <w:b/>
        </w:rPr>
      </w:pPr>
    </w:p>
    <w:p w14:paraId="253329A0" w14:textId="081BEFAB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22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43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697F78">
        <w:rPr>
          <w:position w:val="-18"/>
        </w:rPr>
        <w:object w:dxaOrig="2160" w:dyaOrig="460" w14:anchorId="0E652CDA">
          <v:shape id="_x0000_i1144" type="#_x0000_t75" style="width:108pt;height:23.25pt" o:ole="">
            <v:imagedata r:id="rId246" o:title=""/>
          </v:shape>
          <o:OLEObject Type="Embed" ProgID="Equation.DSMT4" ShapeID="_x0000_i1144" DrawAspect="Content" ObjectID="_1538901026" r:id="rId247"/>
        </w:object>
      </w:r>
      <w:r w:rsidR="004A2616" w:rsidRPr="005D4FCA">
        <w:rPr>
          <w:rFonts w:ascii="Times New Roman" w:hAnsi="Times New Roman"/>
        </w:rPr>
        <w:t xml:space="preserve"> </w:t>
      </w:r>
      <w:proofErr w:type="gramStart"/>
      <w:r w:rsidR="004A2616" w:rsidRPr="005D4FCA">
        <w:rPr>
          <w:rFonts w:ascii="Times New Roman" w:hAnsi="Times New Roman"/>
        </w:rPr>
        <w:t>where</w:t>
      </w:r>
      <w:proofErr w:type="gramEnd"/>
      <w:r w:rsidR="004A2616" w:rsidRPr="005D4FCA">
        <w:rPr>
          <w:rFonts w:ascii="Times New Roman" w:hAnsi="Times New Roman"/>
        </w:rPr>
        <w:t xml:space="preserve"> </w:t>
      </w:r>
      <w:r w:rsidR="004A2616" w:rsidRPr="005D4FCA">
        <w:rPr>
          <w:rFonts w:ascii="Times New Roman" w:hAnsi="Times New Roman"/>
          <w:i/>
        </w:rPr>
        <w:t xml:space="preserve">C </w:t>
      </w:r>
      <w:r w:rsidR="004A2616" w:rsidRPr="005D4FCA">
        <w:rPr>
          <w:rFonts w:ascii="Times New Roman" w:hAnsi="Times New Roman"/>
        </w:rPr>
        <w:t>is a circle centered at the origin with radius 3</w:t>
      </w:r>
    </w:p>
    <w:p w14:paraId="36D09659" w14:textId="6BE1091D" w:rsidR="004A2616" w:rsidRPr="00697F78" w:rsidRDefault="008A16D8" w:rsidP="005D4FCA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6"/>
        </w:rPr>
        <w:object w:dxaOrig="480" w:dyaOrig="279" w14:anchorId="5A766516">
          <v:shape id="_x0000_i1145" type="#_x0000_t75" style="width:24pt;height:14.25pt" o:ole="">
            <v:imagedata r:id="rId248" o:title=""/>
          </v:shape>
          <o:OLEObject Type="Embed" ProgID="Equation.DSMT4" ShapeID="_x0000_i1145" DrawAspect="Content" ObjectID="_1538901027" r:id="rId249"/>
        </w:object>
      </w:r>
    </w:p>
    <w:p w14:paraId="33277F8B" w14:textId="77777777" w:rsidR="00667E0D" w:rsidRPr="00697F78" w:rsidRDefault="00667E0D" w:rsidP="005D4FCA">
      <w:pPr>
        <w:pStyle w:val="ListParagraph"/>
        <w:ind w:left="0"/>
        <w:rPr>
          <w:rFonts w:ascii="Times New Roman" w:hAnsi="Times New Roman"/>
        </w:rPr>
      </w:pPr>
    </w:p>
    <w:p w14:paraId="7B24A926" w14:textId="77777777" w:rsidR="004A2616" w:rsidRPr="00697F78" w:rsidRDefault="004A2616" w:rsidP="005D4FCA">
      <w:pPr>
        <w:pStyle w:val="ListParagraph"/>
        <w:ind w:left="0"/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 xml:space="preserve">Use Stokes’ theorem to </w:t>
      </w:r>
      <w:proofErr w:type="gramStart"/>
      <w:r w:rsidRPr="00697F78">
        <w:rPr>
          <w:rFonts w:ascii="Times New Roman" w:hAnsi="Times New Roman"/>
          <w:b/>
        </w:rPr>
        <w:t xml:space="preserve">evaluate </w:t>
      </w:r>
      <w:proofErr w:type="gramEnd"/>
      <w:r w:rsidRPr="00697F78">
        <w:rPr>
          <w:rFonts w:ascii="Times New Roman" w:hAnsi="Times New Roman"/>
          <w:b/>
          <w:position w:val="-18"/>
        </w:rPr>
        <w:object w:dxaOrig="1380" w:dyaOrig="460" w14:anchorId="0B10D82F">
          <v:shape id="_x0000_i1146" type="#_x0000_t75" style="width:69.75pt;height:23.25pt" o:ole="">
            <v:imagedata r:id="rId250" o:title=""/>
          </v:shape>
          <o:OLEObject Type="Embed" ProgID="Equation.DSMT4" ShapeID="_x0000_i1146" DrawAspect="Content" ObjectID="_1538901028" r:id="rId251"/>
        </w:object>
      </w:r>
      <w:r w:rsidRPr="00697F78">
        <w:rPr>
          <w:rFonts w:ascii="Times New Roman" w:hAnsi="Times New Roman"/>
          <w:b/>
        </w:rPr>
        <w:t>.</w:t>
      </w:r>
    </w:p>
    <w:p w14:paraId="0D54C174" w14:textId="77777777" w:rsidR="00667E0D" w:rsidRPr="00697F78" w:rsidRDefault="00667E0D" w:rsidP="005D4FCA">
      <w:pPr>
        <w:pStyle w:val="ListParagraph"/>
        <w:ind w:left="0"/>
        <w:rPr>
          <w:rFonts w:ascii="Times New Roman" w:hAnsi="Times New Roman"/>
          <w:b/>
        </w:rPr>
      </w:pPr>
    </w:p>
    <w:p w14:paraId="2744E4BF" w14:textId="576C9C40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23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45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697F78">
        <w:rPr>
          <w:position w:val="-10"/>
        </w:rPr>
        <w:object w:dxaOrig="2600" w:dyaOrig="300" w14:anchorId="23F28A3C">
          <v:shape id="_x0000_i1147" type="#_x0000_t75" style="width:131.25pt;height:15pt" o:ole="">
            <v:imagedata r:id="rId252" o:title=""/>
          </v:shape>
          <o:OLEObject Type="Embed" ProgID="Equation.DSMT4" ShapeID="_x0000_i1147" DrawAspect="Content" ObjectID="_1538901029" r:id="rId253"/>
        </w:object>
      </w:r>
      <w:r w:rsidR="004A2616" w:rsidRPr="005D4FCA">
        <w:rPr>
          <w:rFonts w:ascii="Times New Roman" w:hAnsi="Times New Roman"/>
        </w:rPr>
        <w:t>, where</w:t>
      </w:r>
      <w:r w:rsidR="004A2616" w:rsidRPr="00697F78">
        <w:rPr>
          <w:position w:val="-4"/>
        </w:rPr>
        <w:object w:dxaOrig="200" w:dyaOrig="240" w14:anchorId="2AADF897">
          <v:shape id="_x0000_i1148" type="#_x0000_t75" style="width:11.25pt;height:12pt" o:ole="">
            <v:imagedata r:id="rId254" o:title=""/>
          </v:shape>
          <o:OLEObject Type="Embed" ProgID="Equation.DSMT4" ShapeID="_x0000_i1148" DrawAspect="Content" ObjectID="_1538901030" r:id="rId255"/>
        </w:object>
      </w:r>
      <w:r w:rsidR="004A2616" w:rsidRPr="005D4FCA">
        <w:rPr>
          <w:rFonts w:ascii="Times New Roman" w:hAnsi="Times New Roman"/>
        </w:rPr>
        <w:t xml:space="preserve">is the upward-facing paraboloid </w:t>
      </w:r>
      <w:r w:rsidR="004A2616" w:rsidRPr="00697F78">
        <w:rPr>
          <w:position w:val="-10"/>
        </w:rPr>
        <w:object w:dxaOrig="1060" w:dyaOrig="360" w14:anchorId="6F2675B2">
          <v:shape id="_x0000_i1149" type="#_x0000_t75" style="width:54.75pt;height:18.75pt" o:ole="">
            <v:imagedata r:id="rId256" o:title=""/>
          </v:shape>
          <o:OLEObject Type="Embed" ProgID="Equation.DSMT4" ShapeID="_x0000_i1149" DrawAspect="Content" ObjectID="_1538901031" r:id="rId257"/>
        </w:object>
      </w:r>
      <w:r w:rsidR="004A2616" w:rsidRPr="005D4FCA">
        <w:rPr>
          <w:rFonts w:ascii="Times New Roman" w:hAnsi="Times New Roman"/>
        </w:rPr>
        <w:t xml:space="preserve"> lying in cylinder </w:t>
      </w:r>
      <w:r w:rsidR="004A2616" w:rsidRPr="00697F78">
        <w:rPr>
          <w:position w:val="-10"/>
        </w:rPr>
        <w:object w:dxaOrig="1060" w:dyaOrig="360" w14:anchorId="317E1A63">
          <v:shape id="_x0000_i1150" type="#_x0000_t75" style="width:54.75pt;height:18.75pt" o:ole="">
            <v:imagedata r:id="rId258" o:title=""/>
          </v:shape>
          <o:OLEObject Type="Embed" ProgID="Equation.DSMT4" ShapeID="_x0000_i1150" DrawAspect="Content" ObjectID="_1538901032" r:id="rId259"/>
        </w:object>
      </w:r>
    </w:p>
    <w:p w14:paraId="190840CA" w14:textId="28618175" w:rsidR="004A2616" w:rsidRPr="00697F78" w:rsidRDefault="008A16D8" w:rsidP="005D4FCA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6"/>
        </w:rPr>
        <w:object w:dxaOrig="400" w:dyaOrig="220" w14:anchorId="4DC71105">
          <v:shape id="_x0000_i1151" type="#_x0000_t75" style="width:20.25pt;height:11.25pt" o:ole="">
            <v:imagedata r:id="rId260" o:title=""/>
          </v:shape>
          <o:OLEObject Type="Embed" ProgID="Equation.DSMT4" ShapeID="_x0000_i1151" DrawAspect="Content" ObjectID="_1538901033" r:id="rId261"/>
        </w:object>
      </w:r>
    </w:p>
    <w:p w14:paraId="205CB808" w14:textId="32C6209B" w:rsidR="00697F78" w:rsidRDefault="00697F78" w:rsidP="005D4FCA">
      <w:pPr>
        <w:rPr>
          <w:rFonts w:ascii="Times New Roman" w:hAnsi="Times New Roman"/>
          <w:b/>
        </w:rPr>
      </w:pPr>
    </w:p>
    <w:p w14:paraId="6CAA5135" w14:textId="5FFA4CAF" w:rsidR="004A2616" w:rsidRPr="00697F78" w:rsidRDefault="004A2616" w:rsidP="005D4FCA">
      <w:pPr>
        <w:pStyle w:val="ListParagraph"/>
        <w:ind w:left="0"/>
        <w:rPr>
          <w:rFonts w:ascii="Times New Roman" w:hAnsi="Times New Roman"/>
          <w:b/>
        </w:rPr>
      </w:pPr>
      <w:r w:rsidRPr="00697F78">
        <w:rPr>
          <w:rFonts w:ascii="Times New Roman" w:hAnsi="Times New Roman"/>
          <w:b/>
        </w:rPr>
        <w:t xml:space="preserve">Use the divergence theorem to </w:t>
      </w:r>
      <w:proofErr w:type="gramStart"/>
      <w:r w:rsidRPr="00697F78">
        <w:rPr>
          <w:rFonts w:ascii="Times New Roman" w:hAnsi="Times New Roman"/>
          <w:b/>
        </w:rPr>
        <w:t xml:space="preserve">evaluate </w:t>
      </w:r>
      <w:proofErr w:type="gramEnd"/>
      <w:r w:rsidRPr="00697F78">
        <w:rPr>
          <w:rFonts w:ascii="Times New Roman" w:hAnsi="Times New Roman"/>
          <w:b/>
          <w:position w:val="-18"/>
        </w:rPr>
        <w:object w:dxaOrig="960" w:dyaOrig="480" w14:anchorId="68E4CA79">
          <v:shape id="_x0000_i1152" type="#_x0000_t75" style="width:48pt;height:24pt" o:ole="">
            <v:imagedata r:id="rId262" o:title=""/>
          </v:shape>
          <o:OLEObject Type="Embed" ProgID="Equation.DSMT4" ShapeID="_x0000_i1152" DrawAspect="Content" ObjectID="_1538901034" r:id="rId263"/>
        </w:object>
      </w:r>
      <w:r w:rsidRPr="00697F78">
        <w:rPr>
          <w:rFonts w:ascii="Times New Roman" w:hAnsi="Times New Roman"/>
          <w:b/>
        </w:rPr>
        <w:t>.</w:t>
      </w:r>
    </w:p>
    <w:p w14:paraId="6683AFC3" w14:textId="77777777" w:rsidR="00667E0D" w:rsidRPr="00697F78" w:rsidRDefault="00667E0D" w:rsidP="005D4FCA">
      <w:pPr>
        <w:pStyle w:val="ListParagraph"/>
        <w:ind w:left="0"/>
        <w:rPr>
          <w:rFonts w:ascii="Times New Roman" w:hAnsi="Times New Roman"/>
          <w:b/>
        </w:rPr>
      </w:pPr>
    </w:p>
    <w:p w14:paraId="4F24E9AB" w14:textId="7CB32DDF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24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47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697F78">
        <w:rPr>
          <w:position w:val="-16"/>
        </w:rPr>
        <w:object w:dxaOrig="3480" w:dyaOrig="440" w14:anchorId="3E21C444">
          <v:shape id="_x0000_i1153" type="#_x0000_t75" style="width:174pt;height:21.75pt" o:ole="">
            <v:imagedata r:id="rId264" o:title=""/>
          </v:shape>
          <o:OLEObject Type="Embed" ProgID="Equation.DSMT4" ShapeID="_x0000_i1153" DrawAspect="Content" ObjectID="_1538901035" r:id="rId265"/>
        </w:object>
      </w:r>
      <w:r w:rsidR="004A2616" w:rsidRPr="005D4FCA">
        <w:rPr>
          <w:rFonts w:ascii="Times New Roman" w:hAnsi="Times New Roman"/>
        </w:rPr>
        <w:t xml:space="preserve">, where </w:t>
      </w:r>
      <w:r w:rsidR="004A2616" w:rsidRPr="00697F78">
        <w:rPr>
          <w:position w:val="-4"/>
        </w:rPr>
        <w:object w:dxaOrig="200" w:dyaOrig="240" w14:anchorId="30733BC5">
          <v:shape id="_x0000_i1154" type="#_x0000_t75" style="width:11.25pt;height:12pt" o:ole="">
            <v:imagedata r:id="rId266" o:title=""/>
          </v:shape>
          <o:OLEObject Type="Embed" ProgID="Equation.DSMT4" ShapeID="_x0000_i1154" DrawAspect="Content" ObjectID="_1538901036" r:id="rId267"/>
        </w:object>
      </w:r>
      <w:r w:rsidR="004A2616" w:rsidRPr="005D4FCA">
        <w:rPr>
          <w:rFonts w:ascii="Times New Roman" w:hAnsi="Times New Roman"/>
        </w:rPr>
        <w:t xml:space="preserve"> is bounded by paraboloid </w:t>
      </w:r>
      <w:r w:rsidR="004A2616" w:rsidRPr="00697F78">
        <w:rPr>
          <w:position w:val="-10"/>
        </w:rPr>
        <w:object w:dxaOrig="1060" w:dyaOrig="360" w14:anchorId="4FC8D0F4">
          <v:shape id="_x0000_i1155" type="#_x0000_t75" style="width:54.75pt;height:18.75pt" o:ole="">
            <v:imagedata r:id="rId268" o:title=""/>
          </v:shape>
          <o:OLEObject Type="Embed" ProgID="Equation.DSMT4" ShapeID="_x0000_i1155" DrawAspect="Content" ObjectID="_1538901037" r:id="rId269"/>
        </w:object>
      </w:r>
      <w:r w:rsidR="004A2616" w:rsidRPr="005D4FCA">
        <w:rPr>
          <w:rFonts w:ascii="Times New Roman" w:hAnsi="Times New Roman"/>
        </w:rPr>
        <w:t>and plane</w:t>
      </w:r>
      <w:r w:rsidR="004A2616" w:rsidRPr="00697F78">
        <w:rPr>
          <w:position w:val="-6"/>
        </w:rPr>
        <w:object w:dxaOrig="540" w:dyaOrig="260" w14:anchorId="6604F90E">
          <v:shape id="_x0000_i1156" type="#_x0000_t75" style="width:27pt;height:9.75pt" o:ole="">
            <v:imagedata r:id="rId270" o:title=""/>
          </v:shape>
          <o:OLEObject Type="Embed" ProgID="Equation.DSMT4" ShapeID="_x0000_i1156" DrawAspect="Content" ObjectID="_1538901038" r:id="rId271"/>
        </w:object>
      </w:r>
    </w:p>
    <w:p w14:paraId="5625131F" w14:textId="2E33DA56" w:rsidR="004A2616" w:rsidRPr="00697F78" w:rsidRDefault="008A16D8" w:rsidP="005D4FCA">
      <w:pPr>
        <w:contextualSpacing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0"/>
        </w:rPr>
        <w:object w:dxaOrig="660" w:dyaOrig="340" w14:anchorId="67D374CF">
          <v:shape id="_x0000_i1157" type="#_x0000_t75" style="width:34.5pt;height:16.5pt" o:ole="">
            <v:imagedata r:id="rId272" o:title=""/>
          </v:shape>
          <o:OLEObject Type="Embed" ProgID="Equation.DSMT4" ShapeID="_x0000_i1157" DrawAspect="Content" ObjectID="_1538901039" r:id="rId273"/>
        </w:object>
      </w:r>
    </w:p>
    <w:p w14:paraId="164BF228" w14:textId="77777777" w:rsidR="00667E0D" w:rsidRPr="00697F78" w:rsidRDefault="00667E0D" w:rsidP="005D4FCA">
      <w:pPr>
        <w:contextualSpacing/>
        <w:rPr>
          <w:rFonts w:ascii="Times New Roman" w:hAnsi="Times New Roman"/>
        </w:rPr>
      </w:pPr>
    </w:p>
    <w:p w14:paraId="08BF865F" w14:textId="00F3B010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25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49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</w:rPr>
        <w:t xml:space="preserve">Find the total mass of a thin wire in the shape of a semicircle with radius </w:t>
      </w:r>
      <w:r w:rsidR="004A2616" w:rsidRPr="00697F78">
        <w:rPr>
          <w:position w:val="-10"/>
        </w:rPr>
        <w:object w:dxaOrig="440" w:dyaOrig="380" w14:anchorId="30AD4427">
          <v:shape id="_x0000_i1158" type="#_x0000_t75" style="width:21.75pt;height:18.75pt" o:ole="">
            <v:imagedata r:id="rId274" o:title=""/>
          </v:shape>
          <o:OLEObject Type="Embed" ProgID="Equation.DSMT4" ShapeID="_x0000_i1158" DrawAspect="Content" ObjectID="_1538901040" r:id="rId275"/>
        </w:object>
      </w:r>
      <w:r w:rsidR="004A2616" w:rsidRPr="005D4FCA">
        <w:rPr>
          <w:rFonts w:ascii="Times New Roman" w:hAnsi="Times New Roman"/>
        </w:rPr>
        <w:t xml:space="preserve"> and a density function of </w:t>
      </w:r>
      <w:r w:rsidR="004A2616" w:rsidRPr="00697F78">
        <w:rPr>
          <w:position w:val="-14"/>
        </w:rPr>
        <w:object w:dxaOrig="1660" w:dyaOrig="400" w14:anchorId="021C4E1C">
          <v:shape id="_x0000_i1159" type="#_x0000_t75" style="width:83.25pt;height:20.25pt" o:ole="">
            <v:imagedata r:id="rId276" o:title=""/>
          </v:shape>
          <o:OLEObject Type="Embed" ProgID="Equation.DSMT4" ShapeID="_x0000_i1159" DrawAspect="Content" ObjectID="_1538901041" r:id="rId277"/>
        </w:object>
      </w:r>
    </w:p>
    <w:p w14:paraId="3692A33C" w14:textId="56666FF8" w:rsidR="004A2616" w:rsidRPr="00697F78" w:rsidRDefault="008A16D8" w:rsidP="005D4FCA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4"/>
        </w:rPr>
        <w:object w:dxaOrig="1080" w:dyaOrig="420" w14:anchorId="12ED35A8">
          <v:shape id="_x0000_i1160" type="#_x0000_t75" style="width:54pt;height:21pt" o:ole="">
            <v:imagedata r:id="rId278" o:title=""/>
          </v:shape>
          <o:OLEObject Type="Embed" ProgID="Equation.DSMT4" ShapeID="_x0000_i1160" DrawAspect="Content" ObjectID="_1538901042" r:id="rId279"/>
        </w:object>
      </w:r>
    </w:p>
    <w:p w14:paraId="32E26E9C" w14:textId="77777777" w:rsidR="00667E0D" w:rsidRPr="00697F78" w:rsidRDefault="00667E0D" w:rsidP="005D4FCA">
      <w:pPr>
        <w:pStyle w:val="ListParagraph"/>
        <w:ind w:left="0"/>
        <w:rPr>
          <w:rFonts w:ascii="Times New Roman" w:hAnsi="Times New Roman"/>
        </w:rPr>
      </w:pPr>
    </w:p>
    <w:p w14:paraId="6CDCE7BC" w14:textId="1FB60671" w:rsidR="004A2616" w:rsidRPr="005D4FCA" w:rsidRDefault="005D4FCA" w:rsidP="005D4FCA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26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451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4A2616" w:rsidRPr="005D4FCA">
        <w:rPr>
          <w:rFonts w:ascii="Times New Roman" w:hAnsi="Times New Roman"/>
        </w:rPr>
        <w:t xml:space="preserve">Use the divergence theorem to compute the value of the flux integral over the unit sphere </w:t>
      </w:r>
      <w:proofErr w:type="gramStart"/>
      <w:r w:rsidR="004A2616" w:rsidRPr="005D4FCA">
        <w:rPr>
          <w:rFonts w:ascii="Times New Roman" w:hAnsi="Times New Roman"/>
        </w:rPr>
        <w:t xml:space="preserve">with </w:t>
      </w:r>
      <w:proofErr w:type="gramEnd"/>
      <w:r w:rsidR="004A2616" w:rsidRPr="00697F78">
        <w:rPr>
          <w:position w:val="-10"/>
        </w:rPr>
        <w:object w:dxaOrig="2540" w:dyaOrig="300" w14:anchorId="0AEF7A24">
          <v:shape id="_x0000_i1161" type="#_x0000_t75" style="width:128.25pt;height:15pt" o:ole="">
            <v:imagedata r:id="rId280" o:title=""/>
          </v:shape>
          <o:OLEObject Type="Embed" ProgID="Equation.DSMT4" ShapeID="_x0000_i1161" DrawAspect="Content" ObjectID="_1538901043" r:id="rId281"/>
        </w:object>
      </w:r>
      <w:r w:rsidR="004A2616" w:rsidRPr="005D4FCA">
        <w:rPr>
          <w:rFonts w:ascii="Times New Roman" w:hAnsi="Times New Roman"/>
        </w:rPr>
        <w:t>.</w:t>
      </w:r>
    </w:p>
    <w:p w14:paraId="71B2F913" w14:textId="33BA37A1" w:rsidR="004A2616" w:rsidRPr="00697F78" w:rsidRDefault="008A16D8" w:rsidP="005D4FCA">
      <w:pPr>
        <w:pStyle w:val="ListParagraph"/>
        <w:ind w:left="0"/>
        <w:rPr>
          <w:rFonts w:ascii="Times New Roman" w:hAnsi="Times New Roman"/>
        </w:rPr>
      </w:pPr>
      <w:r w:rsidRPr="00697F78">
        <w:rPr>
          <w:rFonts w:ascii="Times New Roman" w:hAnsi="Times New Roman"/>
        </w:rPr>
        <w:t>Answer</w:t>
      </w:r>
      <w:r w:rsidR="004A2616" w:rsidRPr="00697F78">
        <w:rPr>
          <w:rFonts w:ascii="Times New Roman" w:hAnsi="Times New Roman"/>
        </w:rPr>
        <w:t xml:space="preserve">: </w:t>
      </w:r>
      <w:r w:rsidR="004A2616" w:rsidRPr="00697F78">
        <w:rPr>
          <w:rFonts w:ascii="Times New Roman" w:hAnsi="Times New Roman"/>
          <w:position w:val="-10"/>
        </w:rPr>
        <w:object w:dxaOrig="560" w:dyaOrig="340" w14:anchorId="202D5B6C">
          <v:shape id="_x0000_i1162" type="#_x0000_t75" style="width:28.5pt;height:16.5pt" o:ole="">
            <v:imagedata r:id="rId282" o:title=""/>
          </v:shape>
          <o:OLEObject Type="Embed" ProgID="Equation.DSMT4" ShapeID="_x0000_i1162" DrawAspect="Content" ObjectID="_1538901044" r:id="rId283"/>
        </w:object>
      </w:r>
    </w:p>
    <w:p w14:paraId="2390045E" w14:textId="77777777" w:rsidR="004A2616" w:rsidRDefault="004A2616" w:rsidP="005D4FCA">
      <w:pPr>
        <w:tabs>
          <w:tab w:val="left" w:pos="1080"/>
        </w:tabs>
        <w:rPr>
          <w:rFonts w:ascii="Times New Roman" w:hAnsi="Times New Roman"/>
        </w:rPr>
      </w:pPr>
    </w:p>
    <w:p w14:paraId="200CD84F" w14:textId="77777777" w:rsidR="00697F78" w:rsidRDefault="00697F78" w:rsidP="005D4FCA">
      <w:pPr>
        <w:tabs>
          <w:tab w:val="left" w:pos="1080"/>
        </w:tabs>
        <w:rPr>
          <w:rFonts w:ascii="Times New Roman" w:hAnsi="Times New Roman"/>
        </w:rPr>
      </w:pPr>
    </w:p>
    <w:p w14:paraId="27D31A87" w14:textId="77777777" w:rsidR="00697F78" w:rsidRPr="00697F78" w:rsidRDefault="00697F78" w:rsidP="005D4FCA">
      <w:pPr>
        <w:tabs>
          <w:tab w:val="left" w:pos="1080"/>
        </w:tabs>
        <w:rPr>
          <w:rFonts w:ascii="Times New Roman" w:hAnsi="Times New Roman"/>
        </w:rPr>
      </w:pPr>
    </w:p>
    <w:p w14:paraId="10F7102D" w14:textId="68AD7FFD" w:rsidR="00697F78" w:rsidRPr="00697F78" w:rsidRDefault="00945149" w:rsidP="005D4FCA">
      <w:pPr>
        <w:contextualSpacing/>
        <w:rPr>
          <w:rFonts w:ascii="Times New Roman" w:eastAsia="Calibri" w:hAnsi="Times New Roman"/>
        </w:rPr>
      </w:pPr>
      <w:r w:rsidRPr="00697F78">
        <w:rPr>
          <w:rFonts w:ascii="Times New Roman" w:hAnsi="Times New Roman"/>
        </w:rPr>
        <w:t xml:space="preserve">This file is copyright 2016, Rice </w:t>
      </w:r>
      <w:r w:rsidR="00F33A0D" w:rsidRPr="00697F78">
        <w:rPr>
          <w:rFonts w:ascii="Times New Roman" w:hAnsi="Times New Roman"/>
        </w:rPr>
        <w:t>University. All Rights Reserved</w:t>
      </w:r>
      <w:r w:rsidR="00A925F6" w:rsidRPr="00697F78">
        <w:rPr>
          <w:rFonts w:ascii="Times New Roman" w:hAnsi="Times New Roman"/>
        </w:rPr>
        <w:t>.</w:t>
      </w:r>
    </w:p>
    <w:sectPr w:rsidR="00697F78" w:rsidRPr="00697F78" w:rsidSect="006022DA">
      <w:headerReference w:type="default" r:id="rId28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9937EE3" w14:textId="77777777" w:rsidR="00897403" w:rsidRDefault="00897403" w:rsidP="003B3F76">
      <w:r>
        <w:separator/>
      </w:r>
    </w:p>
  </w:endnote>
  <w:endnote w:type="continuationSeparator" w:id="0">
    <w:p w14:paraId="07E4B8AC" w14:textId="77777777" w:rsidR="00897403" w:rsidRDefault="00897403" w:rsidP="003B3F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63D5F86" w14:textId="77777777" w:rsidR="00897403" w:rsidRDefault="00897403" w:rsidP="003B3F76">
      <w:r>
        <w:separator/>
      </w:r>
    </w:p>
  </w:footnote>
  <w:footnote w:type="continuationSeparator" w:id="0">
    <w:p w14:paraId="51B7B63A" w14:textId="77777777" w:rsidR="00897403" w:rsidRDefault="00897403" w:rsidP="003B3F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DF3F3E" w14:textId="0C3BA90A" w:rsidR="0009607D" w:rsidRPr="005B7BD5" w:rsidRDefault="00DD6E91" w:rsidP="0009607D">
    <w:pPr>
      <w:tabs>
        <w:tab w:val="right" w:pos="9360"/>
      </w:tabs>
      <w:rPr>
        <w:rFonts w:ascii="Times New Roman" w:hAnsi="Times New Roman"/>
      </w:rPr>
    </w:pPr>
    <w:r>
      <w:t xml:space="preserve">OpenStax </w:t>
    </w:r>
    <w:r>
      <w:rPr>
        <w:i/>
      </w:rPr>
      <w:t>Calculus Volume 3</w:t>
    </w:r>
    <w:r w:rsidR="0009607D">
      <w:rPr>
        <w:rFonts w:ascii="Times New Roman" w:hAnsi="Times New Roman"/>
      </w:rPr>
      <w:tab/>
    </w:r>
    <w:r w:rsidR="005D4FCA">
      <w:rPr>
        <w:rFonts w:ascii="Times New Roman" w:hAnsi="Times New Roman"/>
      </w:rPr>
      <w:t>Student</w:t>
    </w:r>
    <w:r w:rsidR="0009607D">
      <w:rPr>
        <w:rFonts w:ascii="Times New Roman" w:hAnsi="Times New Roman"/>
      </w:rPr>
      <w:t xml:space="preserve"> Answer and Solution Guide</w:t>
    </w:r>
  </w:p>
  <w:p w14:paraId="51E060AF" w14:textId="77777777" w:rsidR="0009607D" w:rsidRDefault="0009607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D16F4"/>
    <w:multiLevelType w:val="hybridMultilevel"/>
    <w:tmpl w:val="987EBE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FC2DDC"/>
    <w:multiLevelType w:val="hybridMultilevel"/>
    <w:tmpl w:val="3E7EE7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880D7C"/>
    <w:multiLevelType w:val="hybridMultilevel"/>
    <w:tmpl w:val="09B4B934"/>
    <w:lvl w:ilvl="0" w:tplc="CC36F358">
      <w:start w:val="42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F550C7"/>
    <w:multiLevelType w:val="hybridMultilevel"/>
    <w:tmpl w:val="04F817CA"/>
    <w:lvl w:ilvl="0" w:tplc="BC82493C">
      <w:start w:val="32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6D369E"/>
    <w:multiLevelType w:val="hybridMultilevel"/>
    <w:tmpl w:val="37D6911A"/>
    <w:lvl w:ilvl="0" w:tplc="E918B9CA">
      <w:start w:val="19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533CA4"/>
    <w:multiLevelType w:val="hybridMultilevel"/>
    <w:tmpl w:val="66CAEBE0"/>
    <w:lvl w:ilvl="0" w:tplc="1B062324">
      <w:start w:val="268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C9436A"/>
    <w:multiLevelType w:val="hybridMultilevel"/>
    <w:tmpl w:val="390AB6EE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420210"/>
    <w:multiLevelType w:val="hybridMultilevel"/>
    <w:tmpl w:val="973E95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D7E2E51"/>
    <w:multiLevelType w:val="hybridMultilevel"/>
    <w:tmpl w:val="2A0449B0"/>
    <w:lvl w:ilvl="0" w:tplc="8F0ADA32">
      <w:start w:val="220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8942D7"/>
    <w:multiLevelType w:val="hybridMultilevel"/>
    <w:tmpl w:val="3BB88642"/>
    <w:lvl w:ilvl="0" w:tplc="20D26A5A">
      <w:start w:val="1"/>
      <w:numFmt w:val="lowerRoman"/>
      <w:lvlText w:val="(%1)"/>
      <w:lvlJc w:val="righ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BC4710"/>
    <w:multiLevelType w:val="hybridMultilevel"/>
    <w:tmpl w:val="EF9E35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5851615"/>
    <w:multiLevelType w:val="hybridMultilevel"/>
    <w:tmpl w:val="9A02E0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58F18A2"/>
    <w:multiLevelType w:val="hybridMultilevel"/>
    <w:tmpl w:val="78306F18"/>
    <w:lvl w:ilvl="0" w:tplc="0409000F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6137B8"/>
    <w:multiLevelType w:val="hybridMultilevel"/>
    <w:tmpl w:val="BD6445D4"/>
    <w:lvl w:ilvl="0" w:tplc="E3DACF60">
      <w:start w:val="15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33760B"/>
    <w:multiLevelType w:val="hybridMultilevel"/>
    <w:tmpl w:val="89DE6E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F27782"/>
    <w:multiLevelType w:val="hybridMultilevel"/>
    <w:tmpl w:val="EFF66DD4"/>
    <w:lvl w:ilvl="0" w:tplc="0409000F">
      <w:start w:val="3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16812DF"/>
    <w:multiLevelType w:val="hybridMultilevel"/>
    <w:tmpl w:val="42925E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5792FC0"/>
    <w:multiLevelType w:val="hybridMultilevel"/>
    <w:tmpl w:val="45C64C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70F6AB0"/>
    <w:multiLevelType w:val="hybridMultilevel"/>
    <w:tmpl w:val="742E76E6"/>
    <w:lvl w:ilvl="0" w:tplc="96DAA182">
      <w:start w:val="42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0E1111"/>
    <w:multiLevelType w:val="hybridMultilevel"/>
    <w:tmpl w:val="0478F110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DD149C"/>
    <w:multiLevelType w:val="hybridMultilevel"/>
    <w:tmpl w:val="404E7F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1DF3E79"/>
    <w:multiLevelType w:val="hybridMultilevel"/>
    <w:tmpl w:val="CA0CEC7E"/>
    <w:lvl w:ilvl="0" w:tplc="FEAEF43E">
      <w:start w:val="18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C4F3587"/>
    <w:multiLevelType w:val="hybridMultilevel"/>
    <w:tmpl w:val="4E185FE4"/>
    <w:lvl w:ilvl="0" w:tplc="0409000F">
      <w:start w:val="3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100598"/>
    <w:multiLevelType w:val="hybridMultilevel"/>
    <w:tmpl w:val="6F1E2EBE"/>
    <w:lvl w:ilvl="0" w:tplc="F55A15B0">
      <w:start w:val="206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0DF3A14"/>
    <w:multiLevelType w:val="hybridMultilevel"/>
    <w:tmpl w:val="C2CA45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2F962C6"/>
    <w:multiLevelType w:val="hybridMultilevel"/>
    <w:tmpl w:val="E7D4405E"/>
    <w:lvl w:ilvl="0" w:tplc="696E432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31C11D7"/>
    <w:multiLevelType w:val="hybridMultilevel"/>
    <w:tmpl w:val="352059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59B63C5"/>
    <w:multiLevelType w:val="hybridMultilevel"/>
    <w:tmpl w:val="6C9E5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5EE41D1"/>
    <w:multiLevelType w:val="hybridMultilevel"/>
    <w:tmpl w:val="93D493FC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8487EB3"/>
    <w:multiLevelType w:val="hybridMultilevel"/>
    <w:tmpl w:val="E5B601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9BF4328"/>
    <w:multiLevelType w:val="hybridMultilevel"/>
    <w:tmpl w:val="84E611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CC37D38"/>
    <w:multiLevelType w:val="hybridMultilevel"/>
    <w:tmpl w:val="85D6E10E"/>
    <w:lvl w:ilvl="0" w:tplc="268AFBC6">
      <w:start w:val="1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>
    <w:nsid w:val="5DB650FE"/>
    <w:multiLevelType w:val="hybridMultilevel"/>
    <w:tmpl w:val="E856AF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F435F9D"/>
    <w:multiLevelType w:val="hybridMultilevel"/>
    <w:tmpl w:val="A7981AA8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58E4AF8"/>
    <w:multiLevelType w:val="hybridMultilevel"/>
    <w:tmpl w:val="C0BC9A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8AB23D7"/>
    <w:multiLevelType w:val="hybridMultilevel"/>
    <w:tmpl w:val="2BE8E2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9A773B0"/>
    <w:multiLevelType w:val="hybridMultilevel"/>
    <w:tmpl w:val="F154CC76"/>
    <w:lvl w:ilvl="0" w:tplc="E32225D0">
      <w:start w:val="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69DF57B5"/>
    <w:multiLevelType w:val="hybridMultilevel"/>
    <w:tmpl w:val="0EC87348"/>
    <w:lvl w:ilvl="0" w:tplc="45C2897C">
      <w:start w:val="18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C0E2F2A"/>
    <w:multiLevelType w:val="hybridMultilevel"/>
    <w:tmpl w:val="F50C7A02"/>
    <w:lvl w:ilvl="0" w:tplc="2FBE1BC0">
      <w:start w:val="376"/>
      <w:numFmt w:val="decimal"/>
      <w:lvlText w:val="%1."/>
      <w:lvlJc w:val="left"/>
      <w:pPr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F183188"/>
    <w:multiLevelType w:val="hybridMultilevel"/>
    <w:tmpl w:val="4CE08DD2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3E43BC6"/>
    <w:multiLevelType w:val="hybridMultilevel"/>
    <w:tmpl w:val="D2EE75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6893493"/>
    <w:multiLevelType w:val="hybridMultilevel"/>
    <w:tmpl w:val="FA24DA00"/>
    <w:lvl w:ilvl="0" w:tplc="1F50B2FC">
      <w:start w:val="14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72C1B17"/>
    <w:multiLevelType w:val="hybridMultilevel"/>
    <w:tmpl w:val="EA263678"/>
    <w:lvl w:ilvl="0" w:tplc="F2624D60">
      <w:start w:val="218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73A472C"/>
    <w:multiLevelType w:val="hybridMultilevel"/>
    <w:tmpl w:val="61184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94B0776"/>
    <w:multiLevelType w:val="hybridMultilevel"/>
    <w:tmpl w:val="BAF871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9CA1C37"/>
    <w:multiLevelType w:val="hybridMultilevel"/>
    <w:tmpl w:val="5FDA9604"/>
    <w:lvl w:ilvl="0" w:tplc="37CAAF9E">
      <w:start w:val="19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D2C52C4"/>
    <w:multiLevelType w:val="hybridMultilevel"/>
    <w:tmpl w:val="8BCED4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FD011BF"/>
    <w:multiLevelType w:val="hybridMultilevel"/>
    <w:tmpl w:val="F7089D82"/>
    <w:lvl w:ilvl="0" w:tplc="1CC4D9BE">
      <w:start w:val="19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1"/>
  </w:num>
  <w:num w:numId="2">
    <w:abstractNumId w:val="21"/>
  </w:num>
  <w:num w:numId="3">
    <w:abstractNumId w:val="37"/>
  </w:num>
  <w:num w:numId="4">
    <w:abstractNumId w:val="4"/>
  </w:num>
  <w:num w:numId="5">
    <w:abstractNumId w:val="45"/>
  </w:num>
  <w:num w:numId="6">
    <w:abstractNumId w:val="47"/>
  </w:num>
  <w:num w:numId="7">
    <w:abstractNumId w:val="13"/>
  </w:num>
  <w:num w:numId="8">
    <w:abstractNumId w:val="23"/>
  </w:num>
  <w:num w:numId="9">
    <w:abstractNumId w:val="42"/>
  </w:num>
  <w:num w:numId="10">
    <w:abstractNumId w:val="8"/>
  </w:num>
  <w:num w:numId="11">
    <w:abstractNumId w:val="10"/>
  </w:num>
  <w:num w:numId="1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4"/>
  </w:num>
  <w:num w:numId="14">
    <w:abstractNumId w:val="32"/>
  </w:num>
  <w:num w:numId="15">
    <w:abstractNumId w:val="9"/>
  </w:num>
  <w:num w:numId="16">
    <w:abstractNumId w:val="11"/>
  </w:num>
  <w:num w:numId="17">
    <w:abstractNumId w:val="25"/>
  </w:num>
  <w:num w:numId="18">
    <w:abstractNumId w:val="33"/>
  </w:num>
  <w:num w:numId="19">
    <w:abstractNumId w:val="27"/>
  </w:num>
  <w:num w:numId="20">
    <w:abstractNumId w:val="24"/>
  </w:num>
  <w:num w:numId="21">
    <w:abstractNumId w:val="28"/>
  </w:num>
  <w:num w:numId="22">
    <w:abstractNumId w:val="36"/>
  </w:num>
  <w:num w:numId="23">
    <w:abstractNumId w:val="31"/>
  </w:num>
  <w:num w:numId="24">
    <w:abstractNumId w:val="19"/>
  </w:num>
  <w:num w:numId="25">
    <w:abstractNumId w:val="22"/>
  </w:num>
  <w:num w:numId="26">
    <w:abstractNumId w:val="43"/>
  </w:num>
  <w:num w:numId="27">
    <w:abstractNumId w:val="29"/>
  </w:num>
  <w:num w:numId="28">
    <w:abstractNumId w:val="34"/>
  </w:num>
  <w:num w:numId="29">
    <w:abstractNumId w:val="5"/>
  </w:num>
  <w:num w:numId="30">
    <w:abstractNumId w:val="46"/>
  </w:num>
  <w:num w:numId="31">
    <w:abstractNumId w:val="30"/>
  </w:num>
  <w:num w:numId="32">
    <w:abstractNumId w:val="12"/>
  </w:num>
  <w:num w:numId="33">
    <w:abstractNumId w:val="0"/>
  </w:num>
  <w:num w:numId="34">
    <w:abstractNumId w:val="39"/>
  </w:num>
  <w:num w:numId="35">
    <w:abstractNumId w:val="6"/>
  </w:num>
  <w:num w:numId="36">
    <w:abstractNumId w:val="15"/>
  </w:num>
  <w:num w:numId="37">
    <w:abstractNumId w:val="7"/>
  </w:num>
  <w:num w:numId="38">
    <w:abstractNumId w:val="18"/>
  </w:num>
  <w:num w:numId="39">
    <w:abstractNumId w:val="1"/>
  </w:num>
  <w:num w:numId="40">
    <w:abstractNumId w:val="14"/>
  </w:num>
  <w:num w:numId="41">
    <w:abstractNumId w:val="26"/>
  </w:num>
  <w:num w:numId="42">
    <w:abstractNumId w:val="40"/>
  </w:num>
  <w:num w:numId="43">
    <w:abstractNumId w:val="16"/>
  </w:num>
  <w:num w:numId="44">
    <w:abstractNumId w:val="3"/>
  </w:num>
  <w:num w:numId="45">
    <w:abstractNumId w:val="20"/>
  </w:num>
  <w:num w:numId="46">
    <w:abstractNumId w:val="35"/>
  </w:num>
  <w:num w:numId="47">
    <w:abstractNumId w:val="38"/>
  </w:num>
  <w:num w:numId="48">
    <w:abstractNumId w:val="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B77"/>
    <w:rsid w:val="00002924"/>
    <w:rsid w:val="00002AE2"/>
    <w:rsid w:val="00002CC4"/>
    <w:rsid w:val="00005469"/>
    <w:rsid w:val="00006D84"/>
    <w:rsid w:val="0001033C"/>
    <w:rsid w:val="00010437"/>
    <w:rsid w:val="00017FF5"/>
    <w:rsid w:val="00020790"/>
    <w:rsid w:val="00026F3C"/>
    <w:rsid w:val="00033A20"/>
    <w:rsid w:val="0003566E"/>
    <w:rsid w:val="0004212A"/>
    <w:rsid w:val="0004465A"/>
    <w:rsid w:val="000519E8"/>
    <w:rsid w:val="00057CC1"/>
    <w:rsid w:val="000603D9"/>
    <w:rsid w:val="00060BFE"/>
    <w:rsid w:val="0006191F"/>
    <w:rsid w:val="00063DD4"/>
    <w:rsid w:val="00077534"/>
    <w:rsid w:val="00083E31"/>
    <w:rsid w:val="000858EB"/>
    <w:rsid w:val="000958AE"/>
    <w:rsid w:val="0009607D"/>
    <w:rsid w:val="00097D2A"/>
    <w:rsid w:val="000A0CB9"/>
    <w:rsid w:val="000A0E03"/>
    <w:rsid w:val="000A2EF5"/>
    <w:rsid w:val="000A43E3"/>
    <w:rsid w:val="000A57B4"/>
    <w:rsid w:val="000B14F1"/>
    <w:rsid w:val="000B239F"/>
    <w:rsid w:val="000B312E"/>
    <w:rsid w:val="000C62FC"/>
    <w:rsid w:val="000C6F67"/>
    <w:rsid w:val="000D0162"/>
    <w:rsid w:val="000E2549"/>
    <w:rsid w:val="000E5AA1"/>
    <w:rsid w:val="000E6593"/>
    <w:rsid w:val="000E77FA"/>
    <w:rsid w:val="000E7877"/>
    <w:rsid w:val="000E7F97"/>
    <w:rsid w:val="000F370C"/>
    <w:rsid w:val="000F3C61"/>
    <w:rsid w:val="000F4A20"/>
    <w:rsid w:val="00102087"/>
    <w:rsid w:val="00103C6F"/>
    <w:rsid w:val="00106EB0"/>
    <w:rsid w:val="001127B6"/>
    <w:rsid w:val="00112A56"/>
    <w:rsid w:val="00113443"/>
    <w:rsid w:val="00113462"/>
    <w:rsid w:val="001154DD"/>
    <w:rsid w:val="00123DF4"/>
    <w:rsid w:val="00125DE6"/>
    <w:rsid w:val="0012644A"/>
    <w:rsid w:val="001314FE"/>
    <w:rsid w:val="0013363B"/>
    <w:rsid w:val="001344DC"/>
    <w:rsid w:val="0013455A"/>
    <w:rsid w:val="001351E7"/>
    <w:rsid w:val="00135FF2"/>
    <w:rsid w:val="001368F5"/>
    <w:rsid w:val="00145441"/>
    <w:rsid w:val="001474B9"/>
    <w:rsid w:val="00151423"/>
    <w:rsid w:val="00152382"/>
    <w:rsid w:val="00154F6E"/>
    <w:rsid w:val="00160560"/>
    <w:rsid w:val="00160F57"/>
    <w:rsid w:val="00160FCF"/>
    <w:rsid w:val="001657D8"/>
    <w:rsid w:val="00173537"/>
    <w:rsid w:val="00173E6D"/>
    <w:rsid w:val="0017441E"/>
    <w:rsid w:val="00176AAF"/>
    <w:rsid w:val="0017771F"/>
    <w:rsid w:val="001A397D"/>
    <w:rsid w:val="001A39BC"/>
    <w:rsid w:val="001A3CE6"/>
    <w:rsid w:val="001A4148"/>
    <w:rsid w:val="001A59A1"/>
    <w:rsid w:val="001B0439"/>
    <w:rsid w:val="001B068B"/>
    <w:rsid w:val="001B12B4"/>
    <w:rsid w:val="001B2CD5"/>
    <w:rsid w:val="001B39C8"/>
    <w:rsid w:val="001B4231"/>
    <w:rsid w:val="001C0EC4"/>
    <w:rsid w:val="001C229A"/>
    <w:rsid w:val="001C62A4"/>
    <w:rsid w:val="001D0FC1"/>
    <w:rsid w:val="001D26B6"/>
    <w:rsid w:val="001D4833"/>
    <w:rsid w:val="001D5AA4"/>
    <w:rsid w:val="001E3907"/>
    <w:rsid w:val="001E3E47"/>
    <w:rsid w:val="001E55BC"/>
    <w:rsid w:val="001F4E4E"/>
    <w:rsid w:val="00210DE0"/>
    <w:rsid w:val="00211A5A"/>
    <w:rsid w:val="00212A51"/>
    <w:rsid w:val="00221B02"/>
    <w:rsid w:val="00223568"/>
    <w:rsid w:val="0022591E"/>
    <w:rsid w:val="00232349"/>
    <w:rsid w:val="002324B4"/>
    <w:rsid w:val="002326CA"/>
    <w:rsid w:val="00234A40"/>
    <w:rsid w:val="00235E94"/>
    <w:rsid w:val="002440DD"/>
    <w:rsid w:val="00245449"/>
    <w:rsid w:val="00252FF7"/>
    <w:rsid w:val="002545D9"/>
    <w:rsid w:val="002565E3"/>
    <w:rsid w:val="00261579"/>
    <w:rsid w:val="002638C7"/>
    <w:rsid w:val="002649FF"/>
    <w:rsid w:val="00273A58"/>
    <w:rsid w:val="00277577"/>
    <w:rsid w:val="00282DB7"/>
    <w:rsid w:val="00285AF8"/>
    <w:rsid w:val="002861BA"/>
    <w:rsid w:val="00287C0A"/>
    <w:rsid w:val="00291C8C"/>
    <w:rsid w:val="00293359"/>
    <w:rsid w:val="002963B4"/>
    <w:rsid w:val="0029738D"/>
    <w:rsid w:val="002A1387"/>
    <w:rsid w:val="002A3381"/>
    <w:rsid w:val="002A51AA"/>
    <w:rsid w:val="002A5F13"/>
    <w:rsid w:val="002A5F40"/>
    <w:rsid w:val="002B0E53"/>
    <w:rsid w:val="002B352B"/>
    <w:rsid w:val="002B3CAE"/>
    <w:rsid w:val="002C5F07"/>
    <w:rsid w:val="002D1239"/>
    <w:rsid w:val="002D3124"/>
    <w:rsid w:val="002E4ECB"/>
    <w:rsid w:val="002F0155"/>
    <w:rsid w:val="002F389D"/>
    <w:rsid w:val="002F7C41"/>
    <w:rsid w:val="00307367"/>
    <w:rsid w:val="00312067"/>
    <w:rsid w:val="00313C6A"/>
    <w:rsid w:val="00313ECB"/>
    <w:rsid w:val="00315BA4"/>
    <w:rsid w:val="00320F9E"/>
    <w:rsid w:val="0032386B"/>
    <w:rsid w:val="0033110B"/>
    <w:rsid w:val="00335EBA"/>
    <w:rsid w:val="003402F7"/>
    <w:rsid w:val="00340743"/>
    <w:rsid w:val="003448F5"/>
    <w:rsid w:val="00345BCE"/>
    <w:rsid w:val="003551B0"/>
    <w:rsid w:val="0035645F"/>
    <w:rsid w:val="00357609"/>
    <w:rsid w:val="003576C3"/>
    <w:rsid w:val="00360193"/>
    <w:rsid w:val="00362D5D"/>
    <w:rsid w:val="00366FBB"/>
    <w:rsid w:val="00371CEE"/>
    <w:rsid w:val="0037307E"/>
    <w:rsid w:val="003755DF"/>
    <w:rsid w:val="00380A6C"/>
    <w:rsid w:val="00382A20"/>
    <w:rsid w:val="003857FB"/>
    <w:rsid w:val="00386BDA"/>
    <w:rsid w:val="00391FA0"/>
    <w:rsid w:val="00393561"/>
    <w:rsid w:val="00395B30"/>
    <w:rsid w:val="00396B28"/>
    <w:rsid w:val="003A5282"/>
    <w:rsid w:val="003A5503"/>
    <w:rsid w:val="003A57B3"/>
    <w:rsid w:val="003B3F76"/>
    <w:rsid w:val="003B45DA"/>
    <w:rsid w:val="003B58F6"/>
    <w:rsid w:val="003B7F45"/>
    <w:rsid w:val="003C15B3"/>
    <w:rsid w:val="003C1E2A"/>
    <w:rsid w:val="003D77A1"/>
    <w:rsid w:val="003E222F"/>
    <w:rsid w:val="003E5198"/>
    <w:rsid w:val="003E6980"/>
    <w:rsid w:val="003F428E"/>
    <w:rsid w:val="003F4BC9"/>
    <w:rsid w:val="003F788B"/>
    <w:rsid w:val="004028B2"/>
    <w:rsid w:val="00405111"/>
    <w:rsid w:val="004060D6"/>
    <w:rsid w:val="004064E3"/>
    <w:rsid w:val="0040650C"/>
    <w:rsid w:val="0040662E"/>
    <w:rsid w:val="004110FC"/>
    <w:rsid w:val="00411727"/>
    <w:rsid w:val="00415A56"/>
    <w:rsid w:val="00424E42"/>
    <w:rsid w:val="0043434F"/>
    <w:rsid w:val="00435BAE"/>
    <w:rsid w:val="004415E3"/>
    <w:rsid w:val="00442686"/>
    <w:rsid w:val="00443B03"/>
    <w:rsid w:val="00447622"/>
    <w:rsid w:val="00447A8F"/>
    <w:rsid w:val="00452842"/>
    <w:rsid w:val="0045468E"/>
    <w:rsid w:val="00454F4E"/>
    <w:rsid w:val="00457ACE"/>
    <w:rsid w:val="00460073"/>
    <w:rsid w:val="00475A1D"/>
    <w:rsid w:val="00477B2B"/>
    <w:rsid w:val="00482543"/>
    <w:rsid w:val="0048455E"/>
    <w:rsid w:val="00485C2D"/>
    <w:rsid w:val="0048743C"/>
    <w:rsid w:val="004912A7"/>
    <w:rsid w:val="00497713"/>
    <w:rsid w:val="004A143B"/>
    <w:rsid w:val="004A2616"/>
    <w:rsid w:val="004A700E"/>
    <w:rsid w:val="004B06C0"/>
    <w:rsid w:val="004B0AEC"/>
    <w:rsid w:val="004B2898"/>
    <w:rsid w:val="004B7852"/>
    <w:rsid w:val="004C40A6"/>
    <w:rsid w:val="004C63DF"/>
    <w:rsid w:val="004C7055"/>
    <w:rsid w:val="004C799D"/>
    <w:rsid w:val="004D1125"/>
    <w:rsid w:val="004D5F7E"/>
    <w:rsid w:val="004D6FB5"/>
    <w:rsid w:val="004D71C4"/>
    <w:rsid w:val="004D7436"/>
    <w:rsid w:val="004E0636"/>
    <w:rsid w:val="004E386E"/>
    <w:rsid w:val="004E5E8F"/>
    <w:rsid w:val="004F2F9C"/>
    <w:rsid w:val="004F59CB"/>
    <w:rsid w:val="004F6BA4"/>
    <w:rsid w:val="005053AA"/>
    <w:rsid w:val="00506B9A"/>
    <w:rsid w:val="005107E4"/>
    <w:rsid w:val="005211E8"/>
    <w:rsid w:val="00524283"/>
    <w:rsid w:val="00530BEF"/>
    <w:rsid w:val="005406B2"/>
    <w:rsid w:val="00541D3D"/>
    <w:rsid w:val="005422B6"/>
    <w:rsid w:val="00544BDF"/>
    <w:rsid w:val="00546711"/>
    <w:rsid w:val="00555900"/>
    <w:rsid w:val="00560C6C"/>
    <w:rsid w:val="00565AF6"/>
    <w:rsid w:val="00565EAF"/>
    <w:rsid w:val="00567A6C"/>
    <w:rsid w:val="00567A6F"/>
    <w:rsid w:val="005722D1"/>
    <w:rsid w:val="00574252"/>
    <w:rsid w:val="00580A1E"/>
    <w:rsid w:val="00584CDB"/>
    <w:rsid w:val="00590BEC"/>
    <w:rsid w:val="005953C6"/>
    <w:rsid w:val="005A0FFE"/>
    <w:rsid w:val="005A2E07"/>
    <w:rsid w:val="005A4434"/>
    <w:rsid w:val="005A4EC1"/>
    <w:rsid w:val="005B07E8"/>
    <w:rsid w:val="005B2769"/>
    <w:rsid w:val="005B3F3E"/>
    <w:rsid w:val="005B4C83"/>
    <w:rsid w:val="005C074D"/>
    <w:rsid w:val="005C118D"/>
    <w:rsid w:val="005C3B2D"/>
    <w:rsid w:val="005C3B8D"/>
    <w:rsid w:val="005C591C"/>
    <w:rsid w:val="005C6A47"/>
    <w:rsid w:val="005C73F5"/>
    <w:rsid w:val="005D4FCA"/>
    <w:rsid w:val="005E39E2"/>
    <w:rsid w:val="005F1A68"/>
    <w:rsid w:val="005F233B"/>
    <w:rsid w:val="005F3417"/>
    <w:rsid w:val="005F4F64"/>
    <w:rsid w:val="00600322"/>
    <w:rsid w:val="006022DA"/>
    <w:rsid w:val="006058E9"/>
    <w:rsid w:val="0060618E"/>
    <w:rsid w:val="006134E4"/>
    <w:rsid w:val="00632640"/>
    <w:rsid w:val="00633BC0"/>
    <w:rsid w:val="00636FCB"/>
    <w:rsid w:val="0064166A"/>
    <w:rsid w:val="006426A6"/>
    <w:rsid w:val="006433C9"/>
    <w:rsid w:val="00645136"/>
    <w:rsid w:val="00654A09"/>
    <w:rsid w:val="00654BFD"/>
    <w:rsid w:val="00655448"/>
    <w:rsid w:val="00655726"/>
    <w:rsid w:val="00656101"/>
    <w:rsid w:val="00664575"/>
    <w:rsid w:val="00665B61"/>
    <w:rsid w:val="00667E0D"/>
    <w:rsid w:val="006702F6"/>
    <w:rsid w:val="00680524"/>
    <w:rsid w:val="006816FD"/>
    <w:rsid w:val="00686776"/>
    <w:rsid w:val="00692514"/>
    <w:rsid w:val="00693107"/>
    <w:rsid w:val="00693A91"/>
    <w:rsid w:val="00697F78"/>
    <w:rsid w:val="006A5BAA"/>
    <w:rsid w:val="006A6517"/>
    <w:rsid w:val="006A7198"/>
    <w:rsid w:val="006A71A9"/>
    <w:rsid w:val="006B2723"/>
    <w:rsid w:val="006B7F17"/>
    <w:rsid w:val="006C0392"/>
    <w:rsid w:val="006C1619"/>
    <w:rsid w:val="006D2E71"/>
    <w:rsid w:val="006D3B34"/>
    <w:rsid w:val="006D67A3"/>
    <w:rsid w:val="006D7405"/>
    <w:rsid w:val="006E09AE"/>
    <w:rsid w:val="006E0DEC"/>
    <w:rsid w:val="006E3E19"/>
    <w:rsid w:val="006F09DC"/>
    <w:rsid w:val="006F2435"/>
    <w:rsid w:val="006F4E9F"/>
    <w:rsid w:val="00701861"/>
    <w:rsid w:val="00701F37"/>
    <w:rsid w:val="00705CF5"/>
    <w:rsid w:val="00710F38"/>
    <w:rsid w:val="00712C5F"/>
    <w:rsid w:val="007130FB"/>
    <w:rsid w:val="007179C6"/>
    <w:rsid w:val="00722C85"/>
    <w:rsid w:val="00722DC6"/>
    <w:rsid w:val="00725B42"/>
    <w:rsid w:val="007330F7"/>
    <w:rsid w:val="00734E72"/>
    <w:rsid w:val="00737DF8"/>
    <w:rsid w:val="00750073"/>
    <w:rsid w:val="00753145"/>
    <w:rsid w:val="00756572"/>
    <w:rsid w:val="00756DD3"/>
    <w:rsid w:val="00756F56"/>
    <w:rsid w:val="00760238"/>
    <w:rsid w:val="00763E04"/>
    <w:rsid w:val="00770893"/>
    <w:rsid w:val="007728B6"/>
    <w:rsid w:val="007733F7"/>
    <w:rsid w:val="00773F8C"/>
    <w:rsid w:val="007761EE"/>
    <w:rsid w:val="00784262"/>
    <w:rsid w:val="007845C3"/>
    <w:rsid w:val="0078509D"/>
    <w:rsid w:val="00791FEC"/>
    <w:rsid w:val="0079414B"/>
    <w:rsid w:val="007A4BF3"/>
    <w:rsid w:val="007B0946"/>
    <w:rsid w:val="007B2952"/>
    <w:rsid w:val="007B3739"/>
    <w:rsid w:val="007B4AF5"/>
    <w:rsid w:val="007C150C"/>
    <w:rsid w:val="007C395B"/>
    <w:rsid w:val="007C5453"/>
    <w:rsid w:val="007D1F19"/>
    <w:rsid w:val="007D3840"/>
    <w:rsid w:val="007F636B"/>
    <w:rsid w:val="00806597"/>
    <w:rsid w:val="00810BB2"/>
    <w:rsid w:val="00812BB0"/>
    <w:rsid w:val="00815ED5"/>
    <w:rsid w:val="0081756E"/>
    <w:rsid w:val="00824FAC"/>
    <w:rsid w:val="008301AE"/>
    <w:rsid w:val="00830322"/>
    <w:rsid w:val="00832065"/>
    <w:rsid w:val="00832651"/>
    <w:rsid w:val="00832CC5"/>
    <w:rsid w:val="00834035"/>
    <w:rsid w:val="00854B7E"/>
    <w:rsid w:val="00855910"/>
    <w:rsid w:val="008617B7"/>
    <w:rsid w:val="0086182C"/>
    <w:rsid w:val="008621A6"/>
    <w:rsid w:val="008629D6"/>
    <w:rsid w:val="00862DFD"/>
    <w:rsid w:val="008755C0"/>
    <w:rsid w:val="00877288"/>
    <w:rsid w:val="008808FB"/>
    <w:rsid w:val="00882690"/>
    <w:rsid w:val="00886EE4"/>
    <w:rsid w:val="00892855"/>
    <w:rsid w:val="00893CA9"/>
    <w:rsid w:val="008962C2"/>
    <w:rsid w:val="0089677F"/>
    <w:rsid w:val="00896893"/>
    <w:rsid w:val="00897403"/>
    <w:rsid w:val="008A0852"/>
    <w:rsid w:val="008A16D8"/>
    <w:rsid w:val="008A3DF4"/>
    <w:rsid w:val="008A5381"/>
    <w:rsid w:val="008B0F17"/>
    <w:rsid w:val="008B0FD0"/>
    <w:rsid w:val="008B39A7"/>
    <w:rsid w:val="008B5625"/>
    <w:rsid w:val="008B5EA8"/>
    <w:rsid w:val="008C101C"/>
    <w:rsid w:val="008C13DA"/>
    <w:rsid w:val="008C45C7"/>
    <w:rsid w:val="008D3620"/>
    <w:rsid w:val="008D5DA0"/>
    <w:rsid w:val="008D6CB1"/>
    <w:rsid w:val="008E28AC"/>
    <w:rsid w:val="008E7C44"/>
    <w:rsid w:val="008F0B4F"/>
    <w:rsid w:val="008F0EAB"/>
    <w:rsid w:val="008F21B1"/>
    <w:rsid w:val="008F34CF"/>
    <w:rsid w:val="00900EAA"/>
    <w:rsid w:val="0090674E"/>
    <w:rsid w:val="0092405D"/>
    <w:rsid w:val="00937203"/>
    <w:rsid w:val="009421A4"/>
    <w:rsid w:val="00942F14"/>
    <w:rsid w:val="00945149"/>
    <w:rsid w:val="00952CF6"/>
    <w:rsid w:val="00963458"/>
    <w:rsid w:val="009656D6"/>
    <w:rsid w:val="0096648F"/>
    <w:rsid w:val="0096784D"/>
    <w:rsid w:val="00973861"/>
    <w:rsid w:val="009763CE"/>
    <w:rsid w:val="00976CB2"/>
    <w:rsid w:val="00981574"/>
    <w:rsid w:val="00994AA3"/>
    <w:rsid w:val="009A242F"/>
    <w:rsid w:val="009A53AA"/>
    <w:rsid w:val="009A6DF9"/>
    <w:rsid w:val="009A73CC"/>
    <w:rsid w:val="009A7F8E"/>
    <w:rsid w:val="009B1416"/>
    <w:rsid w:val="009B663E"/>
    <w:rsid w:val="009C4B47"/>
    <w:rsid w:val="009D3E10"/>
    <w:rsid w:val="009D3F4C"/>
    <w:rsid w:val="009D5970"/>
    <w:rsid w:val="009D72B3"/>
    <w:rsid w:val="009E476E"/>
    <w:rsid w:val="009E6B2C"/>
    <w:rsid w:val="00A00804"/>
    <w:rsid w:val="00A00BA7"/>
    <w:rsid w:val="00A053D4"/>
    <w:rsid w:val="00A06DDA"/>
    <w:rsid w:val="00A072A9"/>
    <w:rsid w:val="00A14449"/>
    <w:rsid w:val="00A14479"/>
    <w:rsid w:val="00A14810"/>
    <w:rsid w:val="00A162FF"/>
    <w:rsid w:val="00A24954"/>
    <w:rsid w:val="00A24BE5"/>
    <w:rsid w:val="00A24D72"/>
    <w:rsid w:val="00A306FE"/>
    <w:rsid w:val="00A32E95"/>
    <w:rsid w:val="00A32F27"/>
    <w:rsid w:val="00A33A20"/>
    <w:rsid w:val="00A35DE7"/>
    <w:rsid w:val="00A40D83"/>
    <w:rsid w:val="00A46F8C"/>
    <w:rsid w:val="00A5161C"/>
    <w:rsid w:val="00A61EA2"/>
    <w:rsid w:val="00A66FA8"/>
    <w:rsid w:val="00A67EAA"/>
    <w:rsid w:val="00A71172"/>
    <w:rsid w:val="00A76DCC"/>
    <w:rsid w:val="00A772F2"/>
    <w:rsid w:val="00A81508"/>
    <w:rsid w:val="00A84DA9"/>
    <w:rsid w:val="00A875C2"/>
    <w:rsid w:val="00A91586"/>
    <w:rsid w:val="00A925F6"/>
    <w:rsid w:val="00A958F5"/>
    <w:rsid w:val="00A95A9C"/>
    <w:rsid w:val="00A96ADD"/>
    <w:rsid w:val="00AA5F9A"/>
    <w:rsid w:val="00AA6EF9"/>
    <w:rsid w:val="00AB13F2"/>
    <w:rsid w:val="00AB423F"/>
    <w:rsid w:val="00AB5B0A"/>
    <w:rsid w:val="00AB6E33"/>
    <w:rsid w:val="00AC287C"/>
    <w:rsid w:val="00AC3C57"/>
    <w:rsid w:val="00AD0AED"/>
    <w:rsid w:val="00AD212A"/>
    <w:rsid w:val="00AD7FA9"/>
    <w:rsid w:val="00AE1AFF"/>
    <w:rsid w:val="00AE4B77"/>
    <w:rsid w:val="00AE57DF"/>
    <w:rsid w:val="00AE5F3E"/>
    <w:rsid w:val="00AF27A4"/>
    <w:rsid w:val="00AF63BA"/>
    <w:rsid w:val="00B04F00"/>
    <w:rsid w:val="00B05587"/>
    <w:rsid w:val="00B11455"/>
    <w:rsid w:val="00B15455"/>
    <w:rsid w:val="00B16CD9"/>
    <w:rsid w:val="00B244BD"/>
    <w:rsid w:val="00B36529"/>
    <w:rsid w:val="00B4325D"/>
    <w:rsid w:val="00B43CBC"/>
    <w:rsid w:val="00B465B8"/>
    <w:rsid w:val="00B50CE8"/>
    <w:rsid w:val="00B550A9"/>
    <w:rsid w:val="00B578BF"/>
    <w:rsid w:val="00B642D6"/>
    <w:rsid w:val="00B6584D"/>
    <w:rsid w:val="00B73019"/>
    <w:rsid w:val="00B808CE"/>
    <w:rsid w:val="00B80C83"/>
    <w:rsid w:val="00B90760"/>
    <w:rsid w:val="00B96CBE"/>
    <w:rsid w:val="00BA1153"/>
    <w:rsid w:val="00BA21CA"/>
    <w:rsid w:val="00BA2376"/>
    <w:rsid w:val="00BA3DBD"/>
    <w:rsid w:val="00BA4D08"/>
    <w:rsid w:val="00BB2CCE"/>
    <w:rsid w:val="00BB4D9D"/>
    <w:rsid w:val="00BB4E05"/>
    <w:rsid w:val="00BB50D7"/>
    <w:rsid w:val="00BB55FE"/>
    <w:rsid w:val="00BC325D"/>
    <w:rsid w:val="00BC5B8A"/>
    <w:rsid w:val="00BC6154"/>
    <w:rsid w:val="00BD58A4"/>
    <w:rsid w:val="00BD6E67"/>
    <w:rsid w:val="00BD6F12"/>
    <w:rsid w:val="00BD75FC"/>
    <w:rsid w:val="00BE1A76"/>
    <w:rsid w:val="00BE566E"/>
    <w:rsid w:val="00BE576A"/>
    <w:rsid w:val="00BF4737"/>
    <w:rsid w:val="00C0102B"/>
    <w:rsid w:val="00C06E5D"/>
    <w:rsid w:val="00C07980"/>
    <w:rsid w:val="00C11BE6"/>
    <w:rsid w:val="00C11BFD"/>
    <w:rsid w:val="00C121EA"/>
    <w:rsid w:val="00C1267E"/>
    <w:rsid w:val="00C12B3F"/>
    <w:rsid w:val="00C1325B"/>
    <w:rsid w:val="00C13657"/>
    <w:rsid w:val="00C159B8"/>
    <w:rsid w:val="00C24EF7"/>
    <w:rsid w:val="00C2627C"/>
    <w:rsid w:val="00C2777B"/>
    <w:rsid w:val="00C304DF"/>
    <w:rsid w:val="00C30987"/>
    <w:rsid w:val="00C30B12"/>
    <w:rsid w:val="00C31B92"/>
    <w:rsid w:val="00C44065"/>
    <w:rsid w:val="00C452E8"/>
    <w:rsid w:val="00C47F3C"/>
    <w:rsid w:val="00C61FED"/>
    <w:rsid w:val="00C64680"/>
    <w:rsid w:val="00C64E7A"/>
    <w:rsid w:val="00C65B7C"/>
    <w:rsid w:val="00C6742E"/>
    <w:rsid w:val="00C70354"/>
    <w:rsid w:val="00C7272D"/>
    <w:rsid w:val="00C72A54"/>
    <w:rsid w:val="00C740E0"/>
    <w:rsid w:val="00C775F7"/>
    <w:rsid w:val="00C80585"/>
    <w:rsid w:val="00C905B1"/>
    <w:rsid w:val="00C90D05"/>
    <w:rsid w:val="00C97066"/>
    <w:rsid w:val="00CB1699"/>
    <w:rsid w:val="00CC242A"/>
    <w:rsid w:val="00CC488D"/>
    <w:rsid w:val="00CC4F9A"/>
    <w:rsid w:val="00CC51DC"/>
    <w:rsid w:val="00CD06FB"/>
    <w:rsid w:val="00CD0F59"/>
    <w:rsid w:val="00CD1624"/>
    <w:rsid w:val="00CE13F1"/>
    <w:rsid w:val="00CE28D1"/>
    <w:rsid w:val="00CE4C5B"/>
    <w:rsid w:val="00CE74F0"/>
    <w:rsid w:val="00CF54AA"/>
    <w:rsid w:val="00D12567"/>
    <w:rsid w:val="00D146B9"/>
    <w:rsid w:val="00D22CD2"/>
    <w:rsid w:val="00D305B1"/>
    <w:rsid w:val="00D30DB7"/>
    <w:rsid w:val="00D31B22"/>
    <w:rsid w:val="00D31B98"/>
    <w:rsid w:val="00D32D23"/>
    <w:rsid w:val="00D34FBA"/>
    <w:rsid w:val="00D35C5B"/>
    <w:rsid w:val="00D35EC8"/>
    <w:rsid w:val="00D36B10"/>
    <w:rsid w:val="00D37192"/>
    <w:rsid w:val="00D42E6E"/>
    <w:rsid w:val="00D44D08"/>
    <w:rsid w:val="00D46772"/>
    <w:rsid w:val="00D50470"/>
    <w:rsid w:val="00D50AC5"/>
    <w:rsid w:val="00D61240"/>
    <w:rsid w:val="00D7795B"/>
    <w:rsid w:val="00D826D7"/>
    <w:rsid w:val="00D87254"/>
    <w:rsid w:val="00D9210B"/>
    <w:rsid w:val="00D92C31"/>
    <w:rsid w:val="00D93AF7"/>
    <w:rsid w:val="00D9790B"/>
    <w:rsid w:val="00DA6947"/>
    <w:rsid w:val="00DB01F6"/>
    <w:rsid w:val="00DB091D"/>
    <w:rsid w:val="00DB0EE9"/>
    <w:rsid w:val="00DB7166"/>
    <w:rsid w:val="00DB7E37"/>
    <w:rsid w:val="00DC0058"/>
    <w:rsid w:val="00DD00C2"/>
    <w:rsid w:val="00DD13B6"/>
    <w:rsid w:val="00DD3675"/>
    <w:rsid w:val="00DD494D"/>
    <w:rsid w:val="00DD6E91"/>
    <w:rsid w:val="00DD760F"/>
    <w:rsid w:val="00DE1BE4"/>
    <w:rsid w:val="00DE2A92"/>
    <w:rsid w:val="00DE6A54"/>
    <w:rsid w:val="00DE7767"/>
    <w:rsid w:val="00DF0DCA"/>
    <w:rsid w:val="00DF5FBF"/>
    <w:rsid w:val="00E02094"/>
    <w:rsid w:val="00E053B5"/>
    <w:rsid w:val="00E15958"/>
    <w:rsid w:val="00E16C1F"/>
    <w:rsid w:val="00E1747C"/>
    <w:rsid w:val="00E17DBC"/>
    <w:rsid w:val="00E21BC5"/>
    <w:rsid w:val="00E224E0"/>
    <w:rsid w:val="00E24364"/>
    <w:rsid w:val="00E328C5"/>
    <w:rsid w:val="00E42D6D"/>
    <w:rsid w:val="00E438D2"/>
    <w:rsid w:val="00E44461"/>
    <w:rsid w:val="00E52F3F"/>
    <w:rsid w:val="00E53129"/>
    <w:rsid w:val="00E61971"/>
    <w:rsid w:val="00E63EF0"/>
    <w:rsid w:val="00E65AC8"/>
    <w:rsid w:val="00E71EF3"/>
    <w:rsid w:val="00E819B2"/>
    <w:rsid w:val="00E81BFB"/>
    <w:rsid w:val="00E81F44"/>
    <w:rsid w:val="00E84190"/>
    <w:rsid w:val="00E85CC6"/>
    <w:rsid w:val="00E92D33"/>
    <w:rsid w:val="00E9592C"/>
    <w:rsid w:val="00E961B1"/>
    <w:rsid w:val="00EA00BB"/>
    <w:rsid w:val="00EA380F"/>
    <w:rsid w:val="00EA70FB"/>
    <w:rsid w:val="00EB0052"/>
    <w:rsid w:val="00EB3774"/>
    <w:rsid w:val="00EB4B43"/>
    <w:rsid w:val="00EB7E9B"/>
    <w:rsid w:val="00EC69D0"/>
    <w:rsid w:val="00EC72CD"/>
    <w:rsid w:val="00ED426C"/>
    <w:rsid w:val="00ED7649"/>
    <w:rsid w:val="00EE004A"/>
    <w:rsid w:val="00EE40A9"/>
    <w:rsid w:val="00EF255F"/>
    <w:rsid w:val="00EF680F"/>
    <w:rsid w:val="00F0084F"/>
    <w:rsid w:val="00F03C9E"/>
    <w:rsid w:val="00F070FC"/>
    <w:rsid w:val="00F10FA4"/>
    <w:rsid w:val="00F12852"/>
    <w:rsid w:val="00F145EC"/>
    <w:rsid w:val="00F17A69"/>
    <w:rsid w:val="00F20131"/>
    <w:rsid w:val="00F20A7E"/>
    <w:rsid w:val="00F325BB"/>
    <w:rsid w:val="00F33A0D"/>
    <w:rsid w:val="00F34ABE"/>
    <w:rsid w:val="00F34B86"/>
    <w:rsid w:val="00F35EE3"/>
    <w:rsid w:val="00F36A85"/>
    <w:rsid w:val="00F43F34"/>
    <w:rsid w:val="00F44BF0"/>
    <w:rsid w:val="00F52FE5"/>
    <w:rsid w:val="00F53D40"/>
    <w:rsid w:val="00F56E3B"/>
    <w:rsid w:val="00F57B71"/>
    <w:rsid w:val="00F63DC5"/>
    <w:rsid w:val="00F65425"/>
    <w:rsid w:val="00F679E2"/>
    <w:rsid w:val="00F70DAF"/>
    <w:rsid w:val="00F73E14"/>
    <w:rsid w:val="00F73F3B"/>
    <w:rsid w:val="00F75FCF"/>
    <w:rsid w:val="00F77C31"/>
    <w:rsid w:val="00F823F6"/>
    <w:rsid w:val="00F858DE"/>
    <w:rsid w:val="00F861C5"/>
    <w:rsid w:val="00F94BA5"/>
    <w:rsid w:val="00F967D2"/>
    <w:rsid w:val="00F97128"/>
    <w:rsid w:val="00FA3051"/>
    <w:rsid w:val="00FA5C09"/>
    <w:rsid w:val="00FB0846"/>
    <w:rsid w:val="00FB1EF9"/>
    <w:rsid w:val="00FB3344"/>
    <w:rsid w:val="00FC150C"/>
    <w:rsid w:val="00FD20D3"/>
    <w:rsid w:val="00FD378C"/>
    <w:rsid w:val="00FD4B6E"/>
    <w:rsid w:val="00FD518B"/>
    <w:rsid w:val="00FD604B"/>
    <w:rsid w:val="00FE4F11"/>
    <w:rsid w:val="00FF1377"/>
    <w:rsid w:val="00FF38AE"/>
    <w:rsid w:val="00FF59CD"/>
    <w:rsid w:val="00FF7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193"/>
    <o:shapelayout v:ext="edit">
      <o:idmap v:ext="edit" data="1"/>
    </o:shapelayout>
  </w:shapeDefaults>
  <w:decimalSymbol w:val="."/>
  <w:listSeparator w:val=","/>
  <w14:docId w14:val="7D2D8B6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  <w:style w:type="paragraph" w:styleId="NoSpacing">
    <w:name w:val="No Spacing"/>
    <w:uiPriority w:val="1"/>
    <w:qFormat/>
    <w:rsid w:val="00BB50D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  <w:style w:type="paragraph" w:styleId="NoSpacing">
    <w:name w:val="No Spacing"/>
    <w:uiPriority w:val="1"/>
    <w:qFormat/>
    <w:rsid w:val="00BB50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137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7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1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8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e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e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emf"/><Relationship Id="rId191" Type="http://schemas.openxmlformats.org/officeDocument/2006/relationships/image" Target="media/image91.emf"/><Relationship Id="rId205" Type="http://schemas.openxmlformats.org/officeDocument/2006/relationships/image" Target="media/image98.emf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49.emf"/><Relationship Id="rId268" Type="http://schemas.openxmlformats.org/officeDocument/2006/relationships/image" Target="media/image130.emf"/><Relationship Id="rId11" Type="http://schemas.openxmlformats.org/officeDocument/2006/relationships/image" Target="media/image2.e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e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e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image" Target="media/image43.emf"/><Relationship Id="rId160" Type="http://schemas.openxmlformats.org/officeDocument/2006/relationships/image" Target="media/image76.e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5.emf"/><Relationship Id="rId279" Type="http://schemas.openxmlformats.org/officeDocument/2006/relationships/oleObject" Target="embeddings/oleObject136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emf"/><Relationship Id="rId64" Type="http://schemas.openxmlformats.org/officeDocument/2006/relationships/image" Target="media/image28.emf"/><Relationship Id="rId118" Type="http://schemas.openxmlformats.org/officeDocument/2006/relationships/image" Target="media/image55.emf"/><Relationship Id="rId139" Type="http://schemas.openxmlformats.org/officeDocument/2006/relationships/oleObject" Target="embeddings/oleObject66.bin"/><Relationship Id="rId85" Type="http://schemas.openxmlformats.org/officeDocument/2006/relationships/image" Target="media/image38.emf"/><Relationship Id="rId150" Type="http://schemas.openxmlformats.org/officeDocument/2006/relationships/image" Target="media/image71.e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e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emf"/><Relationship Id="rId54" Type="http://schemas.openxmlformats.org/officeDocument/2006/relationships/oleObject" Target="embeddings/oleObject23.bin"/><Relationship Id="rId75" Type="http://schemas.openxmlformats.org/officeDocument/2006/relationships/image" Target="media/image33.e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e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7.emf"/><Relationship Id="rId217" Type="http://schemas.openxmlformats.org/officeDocument/2006/relationships/image" Target="media/image104.jpeg"/><Relationship Id="rId6" Type="http://schemas.openxmlformats.org/officeDocument/2006/relationships/webSettings" Target="webSetting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e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1.e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2.emf"/><Relationship Id="rId193" Type="http://schemas.openxmlformats.org/officeDocument/2006/relationships/image" Target="media/image92.emf"/><Relationship Id="rId207" Type="http://schemas.openxmlformats.org/officeDocument/2006/relationships/image" Target="media/image99.wmf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0.emf"/><Relationship Id="rId260" Type="http://schemas.openxmlformats.org/officeDocument/2006/relationships/image" Target="media/image126.emf"/><Relationship Id="rId265" Type="http://schemas.openxmlformats.org/officeDocument/2006/relationships/oleObject" Target="embeddings/oleObject129.bin"/><Relationship Id="rId281" Type="http://schemas.openxmlformats.org/officeDocument/2006/relationships/oleObject" Target="embeddings/oleObject137.bin"/><Relationship Id="rId286" Type="http://schemas.openxmlformats.org/officeDocument/2006/relationships/theme" Target="theme/theme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e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e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6.e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e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7.emf"/><Relationship Id="rId183" Type="http://schemas.openxmlformats.org/officeDocument/2006/relationships/oleObject" Target="embeddings/oleObject88.bin"/><Relationship Id="rId213" Type="http://schemas.openxmlformats.org/officeDocument/2006/relationships/image" Target="media/image102.emf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4.bin"/><Relationship Id="rId271" Type="http://schemas.openxmlformats.org/officeDocument/2006/relationships/oleObject" Target="embeddings/oleObject132.bin"/><Relationship Id="rId276" Type="http://schemas.openxmlformats.org/officeDocument/2006/relationships/image" Target="media/image134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66" Type="http://schemas.openxmlformats.org/officeDocument/2006/relationships/image" Target="media/image29.emf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jpeg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e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2.e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5.emf"/><Relationship Id="rId203" Type="http://schemas.openxmlformats.org/officeDocument/2006/relationships/image" Target="media/image97.e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19" Type="http://schemas.openxmlformats.org/officeDocument/2006/relationships/image" Target="media/image6.emf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29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e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image" Target="media/image59.e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emf"/><Relationship Id="rId282" Type="http://schemas.openxmlformats.org/officeDocument/2006/relationships/image" Target="media/image137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e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e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emf"/><Relationship Id="rId189" Type="http://schemas.openxmlformats.org/officeDocument/2006/relationships/image" Target="media/image90.emf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4.emf"/><Relationship Id="rId277" Type="http://schemas.openxmlformats.org/officeDocument/2006/relationships/oleObject" Target="embeddings/oleObject135.bin"/><Relationship Id="rId25" Type="http://schemas.openxmlformats.org/officeDocument/2006/relationships/image" Target="media/image9.e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4.e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emf"/><Relationship Id="rId272" Type="http://schemas.openxmlformats.org/officeDocument/2006/relationships/image" Target="media/image1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62" Type="http://schemas.openxmlformats.org/officeDocument/2006/relationships/image" Target="media/image27.emf"/><Relationship Id="rId83" Type="http://schemas.openxmlformats.org/officeDocument/2006/relationships/image" Target="media/image37.e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emf"/><Relationship Id="rId132" Type="http://schemas.openxmlformats.org/officeDocument/2006/relationships/image" Target="media/image62.e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e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3.e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image" Target="media/image106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15" Type="http://schemas.openxmlformats.org/officeDocument/2006/relationships/image" Target="media/image4.e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262" Type="http://schemas.openxmlformats.org/officeDocument/2006/relationships/image" Target="media/image127.emf"/><Relationship Id="rId283" Type="http://schemas.openxmlformats.org/officeDocument/2006/relationships/oleObject" Target="embeddings/oleObject13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e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emf"/><Relationship Id="rId101" Type="http://schemas.openxmlformats.org/officeDocument/2006/relationships/image" Target="media/image46.emf"/><Relationship Id="rId122" Type="http://schemas.openxmlformats.org/officeDocument/2006/relationships/image" Target="media/image57.e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emf"/><Relationship Id="rId164" Type="http://schemas.openxmlformats.org/officeDocument/2006/relationships/image" Target="media/image78.e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80" Type="http://schemas.openxmlformats.org/officeDocument/2006/relationships/image" Target="media/image86.e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3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2.emf"/><Relationship Id="rId273" Type="http://schemas.openxmlformats.org/officeDocument/2006/relationships/oleObject" Target="embeddings/oleObject133.bin"/><Relationship Id="rId47" Type="http://schemas.openxmlformats.org/officeDocument/2006/relationships/image" Target="media/image20.emf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e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8.bin"/><Relationship Id="rId284" Type="http://schemas.openxmlformats.org/officeDocument/2006/relationships/header" Target="header1.xml"/><Relationship Id="rId37" Type="http://schemas.openxmlformats.org/officeDocument/2006/relationships/image" Target="media/image15.emf"/><Relationship Id="rId58" Type="http://schemas.openxmlformats.org/officeDocument/2006/relationships/image" Target="media/image25.wmf"/><Relationship Id="rId79" Type="http://schemas.openxmlformats.org/officeDocument/2006/relationships/image" Target="media/image35.e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e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emf"/><Relationship Id="rId211" Type="http://schemas.openxmlformats.org/officeDocument/2006/relationships/image" Target="media/image101.e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3.wmf"/><Relationship Id="rId27" Type="http://schemas.openxmlformats.org/officeDocument/2006/relationships/image" Target="media/image10.e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2.emf"/><Relationship Id="rId134" Type="http://schemas.openxmlformats.org/officeDocument/2006/relationships/image" Target="media/image63.e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emf"/><Relationship Id="rId197" Type="http://schemas.openxmlformats.org/officeDocument/2006/relationships/image" Target="media/image94.emf"/><Relationship Id="rId201" Type="http://schemas.openxmlformats.org/officeDocument/2006/relationships/image" Target="media/image96.e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emf"/><Relationship Id="rId285" Type="http://schemas.openxmlformats.org/officeDocument/2006/relationships/fontTable" Target="fontTable.xml"/><Relationship Id="rId17" Type="http://schemas.openxmlformats.org/officeDocument/2006/relationships/image" Target="media/image5.e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7.emf"/><Relationship Id="rId124" Type="http://schemas.openxmlformats.org/officeDocument/2006/relationships/image" Target="media/image58.emf"/><Relationship Id="rId70" Type="http://schemas.openxmlformats.org/officeDocument/2006/relationships/image" Target="media/image31.emf"/><Relationship Id="rId91" Type="http://schemas.openxmlformats.org/officeDocument/2006/relationships/image" Target="media/image41.emf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e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e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e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60" Type="http://schemas.openxmlformats.org/officeDocument/2006/relationships/image" Target="media/image26.emf"/><Relationship Id="rId81" Type="http://schemas.openxmlformats.org/officeDocument/2006/relationships/image" Target="media/image36.e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e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7D83D524-380C-4A84-B2F5-E3149348C6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7</Pages>
  <Words>1470</Words>
  <Characters>8381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isconsin - Stevens Point</Company>
  <LinksUpToDate>false</LinksUpToDate>
  <CharactersWithSpaces>98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formation Technology</dc:creator>
  <cp:lastModifiedBy>Anne Jones</cp:lastModifiedBy>
  <cp:revision>5</cp:revision>
  <dcterms:created xsi:type="dcterms:W3CDTF">2016-10-19T18:35:00Z</dcterms:created>
  <dcterms:modified xsi:type="dcterms:W3CDTF">2016-10-25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